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media/image13.tif" ContentType="image/tiff"/>
  <Override PartName="/word/media/image28.tif" ContentType="image/tiff"/>
  <Override PartName="/word/media/image6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5.5.0 -->
  <w:body>
    <w:tbl>
      <w:tblPr>
        <w:tblStyle w:val="TableGrid"/>
        <w:tblpPr w:leftFromText="180" w:rightFromText="180" w:vertAnchor="page" w:horzAnchor="margin" w:tblpY="691"/>
        <w:bidiVisual/>
        <w:tblW w:w="1085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tted" w:sz="8" w:space="0" w:color="auto"/>
          <w:insideV w:val="dotted" w:sz="8" w:space="0" w:color="auto"/>
        </w:tblBorders>
        <w:tblLayout w:type="fixed"/>
        <w:tblLook w:val="04A0"/>
      </w:tblPr>
      <w:tblGrid>
        <w:gridCol w:w="1796"/>
        <w:gridCol w:w="1084"/>
        <w:gridCol w:w="191"/>
        <w:gridCol w:w="2358"/>
        <w:gridCol w:w="1328"/>
        <w:gridCol w:w="245"/>
        <w:gridCol w:w="1031"/>
        <w:gridCol w:w="1417"/>
        <w:gridCol w:w="1408"/>
      </w:tblGrid>
      <w:tr w14:paraId="0FAAE464" w14:textId="77777777" w:rsidTr="00FC4692">
        <w:tblPrEx>
          <w:tblW w:w="10858" w:type="dxa"/>
          <w:tblLayout w:type="fixed"/>
          <w:tblLook w:val="04A0"/>
        </w:tblPrEx>
        <w:tc>
          <w:tcPr>
            <w:tcW w:w="2880" w:type="dxa"/>
            <w:gridSpan w:val="2"/>
            <w:tcBorders>
              <w:top w:val="double" w:sz="4" w:space="0" w:color="auto"/>
              <w:bottom w:val="dotted" w:sz="8" w:space="0" w:color="auto"/>
              <w:right w:val="nil"/>
            </w:tcBorders>
            <w:vAlign w:val="center"/>
          </w:tcPr>
          <w:p w:rsidR="004C17D8" w:rsidRPr="00606A8C" w:rsidP="004C17D8" w14:paraId="05141791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</w:pPr>
            <w:r w:rsidRPr="00606A8C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  <w:t>المملكة العربية السعودية</w:t>
            </w:r>
          </w:p>
          <w:p w:rsidR="004C17D8" w:rsidRPr="00606A8C" w:rsidP="004C17D8" w14:paraId="6ED8D91C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b/>
                <w:bCs/>
                <w:sz w:val="24"/>
                <w:szCs w:val="24"/>
              </w:rPr>
            </w:pPr>
            <w:r w:rsidRPr="00606A8C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  <w:t>وزارة التعليم</w:t>
            </w:r>
          </w:p>
          <w:p w:rsidR="004C17D8" w:rsidRPr="00606A8C" w:rsidP="004C17D8" w14:paraId="100DF34C" w14:textId="5E30853B">
            <w:pPr>
              <w:spacing w:after="0" w:line="240" w:lineRule="auto"/>
              <w:jc w:val="center"/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</w:pPr>
            <w:r w:rsidRPr="00606A8C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  <w:t xml:space="preserve">إدارة التعليم </w:t>
            </w:r>
            <w:r w:rsidR="009E347B"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</w:rPr>
              <w:t>.........</w:t>
            </w:r>
          </w:p>
          <w:p w:rsidR="004C17D8" w:rsidRPr="00FB42B4" w:rsidP="004C17D8" w14:paraId="023B6249" w14:textId="70D43186">
            <w:pPr>
              <w:spacing w:line="240" w:lineRule="auto"/>
              <w:jc w:val="center"/>
              <w:rPr>
                <w:rFonts w:ascii="Comic Sans MS" w:hAnsi="Comic Sans MS" w:cs="Khalid Art bold"/>
                <w:b/>
                <w:bCs/>
                <w:rtl/>
              </w:rPr>
            </w:pPr>
            <w:r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</w:rPr>
              <w:t>ثانوية ...........</w:t>
            </w:r>
          </w:p>
        </w:tc>
        <w:tc>
          <w:tcPr>
            <w:tcW w:w="4122" w:type="dxa"/>
            <w:gridSpan w:val="4"/>
            <w:tcBorders>
              <w:top w:val="double" w:sz="4" w:space="0" w:color="auto"/>
              <w:left w:val="nil"/>
              <w:bottom w:val="dotted" w:sz="8" w:space="0" w:color="auto"/>
              <w:right w:val="nil"/>
            </w:tcBorders>
            <w:vAlign w:val="center"/>
          </w:tcPr>
          <w:p w:rsidR="004C17D8" w:rsidRPr="00FB42B4" w:rsidP="004C17D8" w14:paraId="3B363C6C" w14:textId="77777777">
            <w:pPr>
              <w:spacing w:line="240" w:lineRule="auto"/>
              <w:jc w:val="center"/>
              <w:rPr>
                <w:rFonts w:ascii="Comic Sans MS" w:hAnsi="Comic Sans MS" w:cs="Khalid Art bold"/>
                <w:b/>
                <w:bCs/>
                <w:rtl/>
              </w:rPr>
            </w:pPr>
            <w:r>
              <w:rPr>
                <w:rFonts w:ascii="Comic Sans MS" w:hAnsi="Comic Sans MS" w:cs="Khalid Art bold"/>
                <w:b/>
                <w:bCs/>
                <w:noProof/>
                <w:rtl/>
              </w:rPr>
              <w:drawing>
                <wp:inline distT="0" distB="0" distL="0" distR="0">
                  <wp:extent cx="1491106" cy="974784"/>
                  <wp:effectExtent l="0" t="0" r="0" b="0"/>
                  <wp:docPr id="7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royah-sabiaedu2030-png.png"/>
                          <pic:cNvPicPr/>
                        </pic:nvPicPr>
                        <pic:blipFill>
                          <a:blip xmlns:r="http://schemas.openxmlformats.org/officeDocument/2006/relationships" r:embed="rId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3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1106" cy="9747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6" w:type="dxa"/>
            <w:gridSpan w:val="3"/>
            <w:tcBorders>
              <w:top w:val="double" w:sz="4" w:space="0" w:color="auto"/>
              <w:left w:val="nil"/>
              <w:bottom w:val="dotted" w:sz="8" w:space="0" w:color="auto"/>
            </w:tcBorders>
            <w:vAlign w:val="center"/>
          </w:tcPr>
          <w:p w:rsidR="004C17D8" w:rsidRPr="00FB42B4" w:rsidP="004C17D8" w14:paraId="2AB8D407" w14:textId="7F325E65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b/>
                <w:bCs/>
                <w:rtl/>
              </w:rPr>
            </w:pPr>
            <w:r>
              <w:rPr>
                <w:rFonts w:ascii="Comic Sans MS" w:hAnsi="Comic Sans MS" w:cs="Khalid Art bold" w:hint="cs"/>
                <w:b/>
                <w:bCs/>
                <w:noProof/>
                <w:rtl/>
                <w:lang w:val="ar-SA"/>
              </w:rPr>
              <w:drawing>
                <wp:inline distT="0" distB="0" distL="0" distR="0">
                  <wp:extent cx="1371600" cy="968787"/>
                  <wp:effectExtent l="0" t="0" r="0" b="0"/>
                  <wp:docPr id="2099367724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9367724" name="صورة 2099367724"/>
                          <pic:cNvPicPr/>
                        </pic:nvPicPr>
                        <pic:blipFill>
                          <a:blip xmlns:r="http://schemas.openxmlformats.org/officeDocument/2006/relationships" r:embed="rId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6263" cy="972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52DD691" w14:textId="77777777" w:rsidTr="00FC4692">
        <w:tblPrEx>
          <w:tblW w:w="10858" w:type="dxa"/>
          <w:tblLayout w:type="fixed"/>
          <w:tblLook w:val="04A0"/>
        </w:tblPrEx>
        <w:trPr>
          <w:trHeight w:val="567"/>
        </w:trPr>
        <w:tc>
          <w:tcPr>
            <w:tcW w:w="10858" w:type="dxa"/>
            <w:gridSpan w:val="9"/>
            <w:tcBorders>
              <w:top w:val="dotted" w:sz="8" w:space="0" w:color="auto"/>
              <w:bottom w:val="double" w:sz="4" w:space="0" w:color="auto"/>
            </w:tcBorders>
            <w:vAlign w:val="center"/>
          </w:tcPr>
          <w:p w:rsidR="004C17D8" w:rsidRPr="00606A8C" w:rsidP="00C44062" w14:paraId="2A088D9F" w14:textId="007A3D14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8"/>
                <w:szCs w:val="28"/>
                <w:rtl/>
              </w:rPr>
            </w:pPr>
            <w:r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نموذج 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 xml:space="preserve">اختبار الفصل 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 xml:space="preserve">الدراسي  </w:t>
            </w:r>
            <w:r w:rsidRPr="00606A8C">
              <w:rPr>
                <w:rFonts w:ascii="Comic Sans MS" w:hAnsi="Comic Sans MS" w:cs="Khalid Art bold" w:hint="cs"/>
                <w:sz w:val="28"/>
                <w:szCs w:val="28"/>
                <w:rtl/>
              </w:rPr>
              <w:t>الثا</w:t>
            </w:r>
            <w:r w:rsidR="009E347B">
              <w:rPr>
                <w:rFonts w:ascii="Comic Sans MS" w:hAnsi="Comic Sans MS" w:cs="Khalid Art bold" w:hint="cs"/>
                <w:sz w:val="28"/>
                <w:szCs w:val="28"/>
                <w:rtl/>
              </w:rPr>
              <w:t>لث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 xml:space="preserve">   الدور الأول للصف </w:t>
            </w:r>
            <w:r w:rsidR="00D15F65">
              <w:rPr>
                <w:rFonts w:ascii="Comic Sans MS" w:hAnsi="Comic Sans MS" w:cs="Khalid Art bold" w:hint="cs"/>
                <w:sz w:val="28"/>
                <w:szCs w:val="28"/>
                <w:rtl/>
              </w:rPr>
              <w:t>الثالث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 xml:space="preserve">  للمرحلة الثانوية   لعام     </w:t>
            </w:r>
            <w:r w:rsidRPr="00606A8C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>14</w:t>
            </w:r>
            <w:r w:rsidRPr="00606A8C">
              <w:rPr>
                <w:rFonts w:ascii="Comic Sans MS" w:hAnsi="Comic Sans MS" w:cs="Khalid Art bold" w:hint="cs"/>
                <w:sz w:val="28"/>
                <w:szCs w:val="28"/>
                <w:rtl/>
              </w:rPr>
              <w:t>4</w:t>
            </w:r>
            <w:r w:rsidR="009E347B">
              <w:rPr>
                <w:rFonts w:ascii="Comic Sans MS" w:hAnsi="Comic Sans MS" w:cs="Khalid Art bold" w:hint="cs"/>
                <w:sz w:val="28"/>
                <w:szCs w:val="28"/>
                <w:rtl/>
              </w:rPr>
              <w:t>5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>هـ</w:t>
            </w:r>
          </w:p>
        </w:tc>
      </w:tr>
      <w:tr w14:paraId="735E0137" w14:textId="77777777" w:rsidTr="00FC4692">
        <w:tblPrEx>
          <w:tblW w:w="10858" w:type="dxa"/>
          <w:tblLayout w:type="fixed"/>
          <w:tblLook w:val="04A0"/>
        </w:tblPrEx>
        <w:trPr>
          <w:trHeight w:val="642"/>
        </w:trPr>
        <w:tc>
          <w:tcPr>
            <w:tcW w:w="5429" w:type="dxa"/>
            <w:gridSpan w:val="4"/>
            <w:tcBorders>
              <w:top w:val="double" w:sz="4" w:space="0" w:color="auto"/>
              <w:bottom w:val="dotted" w:sz="8" w:space="0" w:color="auto"/>
            </w:tcBorders>
            <w:vAlign w:val="center"/>
          </w:tcPr>
          <w:p w:rsidR="004C17D8" w:rsidRPr="00D17D0E" w:rsidP="004C17D8" w14:paraId="6A8D4F4A" w14:textId="363B8BF6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اسم الطالب</w:t>
            </w:r>
          </w:p>
        </w:tc>
        <w:tc>
          <w:tcPr>
            <w:tcW w:w="5429" w:type="dxa"/>
            <w:gridSpan w:val="5"/>
            <w:tcBorders>
              <w:top w:val="double" w:sz="4" w:space="0" w:color="auto"/>
              <w:bottom w:val="dotted" w:sz="8" w:space="0" w:color="auto"/>
            </w:tcBorders>
            <w:vAlign w:val="center"/>
          </w:tcPr>
          <w:p w:rsidR="004C17D8" w:rsidRPr="00D17D0E" w:rsidP="004C17D8" w14:paraId="4A27C930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الرقم 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</w:rPr>
              <w:t>الاكاديمي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  </w:t>
            </w:r>
            <w:r w:rsidRPr="00D17D0E">
              <w:rPr>
                <w:rFonts w:ascii="Comic Sans MS" w:hAnsi="Comic Sans MS" w:cs="Khalid Art bold"/>
                <w:color w:val="E7E6E6" w:themeColor="background2"/>
                <w:sz w:val="24"/>
                <w:szCs w:val="24"/>
                <w:rtl/>
              </w:rPr>
              <w:t xml:space="preserve"> </w:t>
            </w:r>
            <w:r w:rsidRPr="00D17D0E">
              <w:rPr>
                <w:rFonts w:ascii="Comic Sans MS" w:hAnsi="Comic Sans MS" w:cs="Khalid Art bold" w:hint="cs"/>
                <w:color w:val="E7E6E6" w:themeColor="background2"/>
                <w:sz w:val="24"/>
                <w:szCs w:val="24"/>
                <w:rtl/>
              </w:rPr>
              <w:t>........................</w:t>
            </w:r>
            <w:r w:rsidRPr="00D17D0E">
              <w:rPr>
                <w:rFonts w:ascii="Comic Sans MS" w:hAnsi="Comic Sans MS" w:cs="Khalid Art bold"/>
                <w:color w:val="E7E6E6" w:themeColor="background2"/>
                <w:sz w:val="24"/>
                <w:szCs w:val="24"/>
                <w:rtl/>
              </w:rPr>
              <w:t xml:space="preserve">                                                                                                                                                </w:t>
            </w:r>
          </w:p>
        </w:tc>
      </w:tr>
      <w:tr w14:paraId="3B57EC2D" w14:textId="77777777" w:rsidTr="00FC4692">
        <w:tblPrEx>
          <w:tblW w:w="10858" w:type="dxa"/>
          <w:tblLayout w:type="fixed"/>
          <w:tblLook w:val="04A0"/>
        </w:tblPrEx>
        <w:trPr>
          <w:trHeight w:val="567"/>
        </w:trPr>
        <w:tc>
          <w:tcPr>
            <w:tcW w:w="5429" w:type="dxa"/>
            <w:gridSpan w:val="4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4C17D8" w:rsidRPr="00D17D0E" w:rsidP="004C17D8" w14:paraId="78617F75" w14:textId="016E007D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الصف:   </w:t>
            </w:r>
            <w:r w:rsidR="00D15F65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الثالث طبيعي </w:t>
            </w:r>
          </w:p>
        </w:tc>
        <w:tc>
          <w:tcPr>
            <w:tcW w:w="5429" w:type="dxa"/>
            <w:gridSpan w:val="5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4C17D8" w:rsidRPr="00D17D0E" w:rsidP="004C17D8" w14:paraId="4F639BAC" w14:textId="7F42F99D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>المادة :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رياضيات</w:t>
            </w:r>
            <w:r w:rsidR="00D15F65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 </w:t>
            </w:r>
            <w:r w:rsidR="009E347B">
              <w:rPr>
                <w:rFonts w:ascii="Comic Sans MS" w:hAnsi="Comic Sans MS" w:cs="Khalid Art bold" w:hint="cs"/>
                <w:sz w:val="24"/>
                <w:szCs w:val="24"/>
                <w:rtl/>
              </w:rPr>
              <w:t>3-3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</w:p>
        </w:tc>
      </w:tr>
      <w:tr w14:paraId="4CC197B4" w14:textId="77777777" w:rsidTr="00FC4692">
        <w:tblPrEx>
          <w:tblW w:w="10858" w:type="dxa"/>
          <w:tblLayout w:type="fixed"/>
          <w:tblLook w:val="04A0"/>
        </w:tblPrEx>
        <w:trPr>
          <w:trHeight w:val="567"/>
        </w:trPr>
        <w:tc>
          <w:tcPr>
            <w:tcW w:w="5429" w:type="dxa"/>
            <w:gridSpan w:val="4"/>
            <w:tcBorders>
              <w:top w:val="dotted" w:sz="8" w:space="0" w:color="auto"/>
              <w:bottom w:val="double" w:sz="4" w:space="0" w:color="auto"/>
            </w:tcBorders>
            <w:vAlign w:val="center"/>
          </w:tcPr>
          <w:p w:rsidR="004C17D8" w:rsidRPr="00D17D0E" w:rsidP="004C17D8" w14:paraId="370C5A42" w14:textId="59AD2EBC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>الزمن :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  ساع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</w:rPr>
              <w:t>تان</w:t>
            </w:r>
            <w:r w:rsidR="00B02B7F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ونصف </w:t>
            </w:r>
          </w:p>
        </w:tc>
        <w:tc>
          <w:tcPr>
            <w:tcW w:w="5429" w:type="dxa"/>
            <w:gridSpan w:val="5"/>
            <w:tcBorders>
              <w:top w:val="dotted" w:sz="8" w:space="0" w:color="auto"/>
              <w:bottom w:val="double" w:sz="4" w:space="0" w:color="auto"/>
            </w:tcBorders>
            <w:vAlign w:val="center"/>
          </w:tcPr>
          <w:p w:rsidR="004C17D8" w:rsidRPr="00D17D0E" w:rsidP="004C17D8" w14:paraId="6FEF5CA2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عدد أوراق 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>الاختبار :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4 ورقات                                                                                                              </w:t>
            </w:r>
          </w:p>
        </w:tc>
      </w:tr>
      <w:tr w14:paraId="21E522EF" w14:textId="77777777" w:rsidTr="00FC4692">
        <w:tblPrEx>
          <w:tblW w:w="10858" w:type="dxa"/>
          <w:tblLayout w:type="fixed"/>
          <w:tblLook w:val="04A0"/>
        </w:tblPrEx>
        <w:trPr>
          <w:trHeight w:val="268"/>
        </w:trPr>
        <w:tc>
          <w:tcPr>
            <w:tcW w:w="1796" w:type="dxa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39E5C11D" w14:textId="77777777">
            <w:pPr>
              <w:pBdr>
                <w:between w:val="single" w:sz="4" w:space="1" w:color="auto"/>
              </w:pBdr>
              <w:spacing w:after="0"/>
              <w:jc w:val="center"/>
              <w:rPr>
                <w:rFonts w:ascii="Comic Sans MS" w:hAnsi="Comic Sans MS" w:cs="Khalid Art bold"/>
              </w:rPr>
            </w:pPr>
            <w:r w:rsidRPr="00FB42B4">
              <w:rPr>
                <w:rFonts w:ascii="Comic Sans MS" w:hAnsi="Comic Sans MS" w:cs="Khalid Art bold"/>
                <w:rtl/>
              </w:rPr>
              <w:t>السؤال</w:t>
            </w:r>
          </w:p>
        </w:tc>
        <w:tc>
          <w:tcPr>
            <w:tcW w:w="1275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3E2E3E84" w14:textId="77777777">
            <w:pPr>
              <w:pBdr>
                <w:between w:val="single" w:sz="4" w:space="1" w:color="auto"/>
              </w:pBdr>
              <w:spacing w:after="0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FB42B4">
              <w:rPr>
                <w:rFonts w:ascii="Comic Sans MS" w:hAnsi="Comic Sans MS" w:cs="Khalid Art bold"/>
                <w:rtl/>
              </w:rPr>
              <w:t>الدرجة ر</w:t>
            </w:r>
            <w:r w:rsidRPr="0028421C">
              <w:rPr>
                <w:rFonts w:ascii="Comic Sans MS" w:hAnsi="Comic Sans MS" w:cs="Khalid Art bold"/>
                <w:rtl/>
              </w:rPr>
              <w:t>قما</w:t>
            </w:r>
          </w:p>
        </w:tc>
        <w:tc>
          <w:tcPr>
            <w:tcW w:w="3686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0F2124A6" w14:textId="77777777">
            <w:pPr>
              <w:pBdr>
                <w:between w:val="single" w:sz="4" w:space="1" w:color="auto"/>
              </w:pBdr>
              <w:spacing w:after="0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FB42B4">
              <w:rPr>
                <w:rFonts w:ascii="Comic Sans MS" w:hAnsi="Comic Sans MS" w:cs="Khalid Art bold"/>
                <w:rtl/>
              </w:rPr>
              <w:t>الدرجة كتابة</w:t>
            </w:r>
          </w:p>
        </w:tc>
        <w:tc>
          <w:tcPr>
            <w:tcW w:w="1276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0587ADDA" w14:textId="736CA309">
            <w:pPr>
              <w:pBdr>
                <w:between w:val="single" w:sz="4" w:space="1" w:color="auto"/>
              </w:pBdr>
              <w:spacing w:after="0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rtl/>
              </w:rPr>
              <w:t>ال</w:t>
            </w:r>
            <w:r w:rsidRPr="00FB42B4">
              <w:rPr>
                <w:rFonts w:ascii="Comic Sans MS" w:hAnsi="Comic Sans MS" w:cs="Khalid Art bold"/>
                <w:rtl/>
              </w:rPr>
              <w:t>مصحح</w:t>
            </w:r>
          </w:p>
        </w:tc>
        <w:tc>
          <w:tcPr>
            <w:tcW w:w="1417" w:type="dxa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41254ADA" w14:textId="29B79199">
            <w:pPr>
              <w:pBdr>
                <w:between w:val="single" w:sz="4" w:space="1" w:color="auto"/>
              </w:pBdr>
              <w:spacing w:after="0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FB42B4">
              <w:rPr>
                <w:rFonts w:ascii="Comic Sans MS" w:hAnsi="Comic Sans MS" w:cs="Khalid Art bold"/>
                <w:rtl/>
              </w:rPr>
              <w:t>المراجع</w:t>
            </w:r>
          </w:p>
        </w:tc>
        <w:tc>
          <w:tcPr>
            <w:tcW w:w="1408" w:type="dxa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4EB5720C" w14:textId="025961D8">
            <w:pPr>
              <w:spacing w:after="0"/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المدقق</w:t>
            </w:r>
          </w:p>
        </w:tc>
      </w:tr>
      <w:tr w14:paraId="46B6C884" w14:textId="77777777" w:rsidTr="00FC4692">
        <w:tblPrEx>
          <w:tblW w:w="10858" w:type="dxa"/>
          <w:tblLayout w:type="fixed"/>
          <w:tblLook w:val="04A0"/>
        </w:tblPrEx>
        <w:trPr>
          <w:trHeight w:val="20"/>
        </w:trPr>
        <w:tc>
          <w:tcPr>
            <w:tcW w:w="1796" w:type="dxa"/>
            <w:tcBorders>
              <w:top w:val="double" w:sz="4" w:space="0" w:color="auto"/>
              <w:bottom w:val="dotted" w:sz="8" w:space="0" w:color="auto"/>
            </w:tcBorders>
            <w:vAlign w:val="center"/>
          </w:tcPr>
          <w:p w:rsidR="004C17D8" w:rsidRPr="0028421C" w:rsidP="004C17D8" w14:paraId="6E79E5DD" w14:textId="77777777">
            <w:pPr>
              <w:pBdr>
                <w:between w:val="single" w:sz="4" w:space="1" w:color="auto"/>
              </w:pBd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28421C">
              <w:rPr>
                <w:rFonts w:ascii="Comic Sans MS" w:hAnsi="Comic Sans MS" w:cs="Khalid Art bold" w:hint="cs"/>
                <w:sz w:val="24"/>
                <w:szCs w:val="24"/>
                <w:rtl/>
              </w:rPr>
              <w:t>الأول</w:t>
            </w:r>
          </w:p>
        </w:tc>
        <w:tc>
          <w:tcPr>
            <w:tcW w:w="1275" w:type="dxa"/>
            <w:gridSpan w:val="2"/>
            <w:tcBorders>
              <w:top w:val="double" w:sz="4" w:space="0" w:color="auto"/>
            </w:tcBorders>
          </w:tcPr>
          <w:p w:rsidR="004C17D8" w:rsidRPr="0028421C" w:rsidP="00C44062" w14:paraId="55745495" w14:textId="55EFEBEB">
            <w:pPr>
              <w:spacing w:after="0"/>
              <w:jc w:val="center"/>
              <w:rPr>
                <w:rFonts w:ascii="Comic Sans MS" w:hAnsi="Comic Sans MS" w:cs="Al-KsorZulfiMath"/>
                <w:sz w:val="28"/>
                <w:szCs w:val="28"/>
              </w:rPr>
            </w:pPr>
            <w:r>
              <w:rPr>
                <w:rFonts w:ascii="Comic Sans MS" w:hAnsi="Comic Sans MS" w:cs="Al-KsorZulfiMath" w:hint="cs"/>
                <w:sz w:val="28"/>
                <w:szCs w:val="28"/>
                <w:rtl/>
              </w:rPr>
              <w:t>10</w:t>
            </w:r>
          </w:p>
        </w:tc>
        <w:tc>
          <w:tcPr>
            <w:tcW w:w="3686" w:type="dxa"/>
            <w:gridSpan w:val="2"/>
            <w:tcBorders>
              <w:top w:val="double" w:sz="4" w:space="0" w:color="auto"/>
            </w:tcBorders>
          </w:tcPr>
          <w:p w:rsidR="004C17D8" w:rsidRPr="00D17D0E" w:rsidP="004C17D8" w14:paraId="6ADDB75C" w14:textId="77777777">
            <w:pPr>
              <w:bidi w:val="0"/>
              <w:spacing w:after="0"/>
              <w:rPr>
                <w:rFonts w:ascii="Comic Sans MS" w:hAnsi="Comic Sans MS" w:cs="Khalid Art bold"/>
                <w:sz w:val="28"/>
                <w:szCs w:val="28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                                       فقط</w:t>
            </w:r>
          </w:p>
        </w:tc>
        <w:tc>
          <w:tcPr>
            <w:tcW w:w="1276" w:type="dxa"/>
            <w:gridSpan w:val="2"/>
            <w:tcBorders>
              <w:top w:val="double" w:sz="4" w:space="0" w:color="auto"/>
            </w:tcBorders>
          </w:tcPr>
          <w:p w:rsidR="004C17D8" w:rsidRPr="0028421C" w:rsidP="004C17D8" w14:paraId="56D03F74" w14:textId="77777777">
            <w:pPr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4C17D8" w:rsidRPr="0028421C" w:rsidP="004C17D8" w14:paraId="0E1F28E0" w14:textId="77777777">
            <w:pPr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08" w:type="dxa"/>
            <w:vMerge w:val="restart"/>
            <w:tcBorders>
              <w:top w:val="double" w:sz="4" w:space="0" w:color="auto"/>
            </w:tcBorders>
          </w:tcPr>
          <w:p w:rsidR="004C17D8" w:rsidRPr="0028421C" w:rsidP="004C17D8" w14:paraId="5C6FC3C8" w14:textId="77777777">
            <w:pPr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</w:tr>
      <w:tr w14:paraId="090113A4" w14:textId="77777777" w:rsidTr="00FC4692">
        <w:tblPrEx>
          <w:tblW w:w="10858" w:type="dxa"/>
          <w:tblLayout w:type="fixed"/>
          <w:tblLook w:val="04A0"/>
        </w:tblPrEx>
        <w:trPr>
          <w:trHeight w:val="20"/>
        </w:trPr>
        <w:tc>
          <w:tcPr>
            <w:tcW w:w="1796" w:type="dxa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4C17D8" w:rsidRPr="0028421C" w:rsidP="004C17D8" w14:paraId="6D374944" w14:textId="77777777">
            <w:pPr>
              <w:pBdr>
                <w:between w:val="single" w:sz="4" w:space="1" w:color="auto"/>
              </w:pBd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28421C">
              <w:rPr>
                <w:rFonts w:ascii="Comic Sans MS" w:hAnsi="Comic Sans MS" w:cs="Khalid Art bold" w:hint="cs"/>
                <w:sz w:val="24"/>
                <w:szCs w:val="24"/>
                <w:rtl/>
              </w:rPr>
              <w:t>الثاني</w:t>
            </w:r>
          </w:p>
        </w:tc>
        <w:tc>
          <w:tcPr>
            <w:tcW w:w="1275" w:type="dxa"/>
            <w:gridSpan w:val="2"/>
          </w:tcPr>
          <w:p w:rsidR="004C17D8" w:rsidRPr="0028421C" w:rsidP="00C44062" w14:paraId="7D02A352" w14:textId="7D0E90D7">
            <w:pPr>
              <w:bidi w:val="0"/>
              <w:spacing w:after="0"/>
              <w:jc w:val="center"/>
              <w:rPr>
                <w:rFonts w:ascii="Comic Sans MS" w:hAnsi="Comic Sans MS" w:cs="Al-KsorZulfiMath"/>
                <w:sz w:val="28"/>
                <w:szCs w:val="28"/>
              </w:rPr>
            </w:pPr>
            <w:r>
              <w:rPr>
                <w:rFonts w:ascii="Comic Sans MS" w:hAnsi="Comic Sans MS" w:cs="Al-KsorZulfiMath"/>
                <w:sz w:val="28"/>
                <w:szCs w:val="28"/>
              </w:rPr>
              <w:t>20</w:t>
            </w:r>
          </w:p>
        </w:tc>
        <w:tc>
          <w:tcPr>
            <w:tcW w:w="3686" w:type="dxa"/>
            <w:gridSpan w:val="2"/>
          </w:tcPr>
          <w:p w:rsidR="004C17D8" w:rsidRPr="0028421C" w:rsidP="004C17D8" w14:paraId="69407719" w14:textId="77777777">
            <w:pPr>
              <w:bidi w:val="0"/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                                       فقط</w:t>
            </w:r>
          </w:p>
        </w:tc>
        <w:tc>
          <w:tcPr>
            <w:tcW w:w="1276" w:type="dxa"/>
            <w:gridSpan w:val="2"/>
          </w:tcPr>
          <w:p w:rsidR="004C17D8" w:rsidRPr="0028421C" w:rsidP="004C17D8" w14:paraId="6925F317" w14:textId="77777777">
            <w:pPr>
              <w:bidi w:val="0"/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4C17D8" w:rsidRPr="0028421C" w:rsidP="004C17D8" w14:paraId="6FEBA09B" w14:textId="77777777">
            <w:pPr>
              <w:bidi w:val="0"/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08" w:type="dxa"/>
            <w:vMerge/>
          </w:tcPr>
          <w:p w:rsidR="004C17D8" w:rsidRPr="0028421C" w:rsidP="004C17D8" w14:paraId="3D7D3FB0" w14:textId="77777777">
            <w:pPr>
              <w:bidi w:val="0"/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</w:tr>
      <w:tr w14:paraId="6BF08A1C" w14:textId="77777777" w:rsidTr="00FC4692">
        <w:tblPrEx>
          <w:tblW w:w="10858" w:type="dxa"/>
          <w:tblLayout w:type="fixed"/>
          <w:tblLook w:val="04A0"/>
        </w:tblPrEx>
        <w:trPr>
          <w:trHeight w:val="20"/>
        </w:trPr>
        <w:tc>
          <w:tcPr>
            <w:tcW w:w="1796" w:type="dxa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4C17D8" w:rsidRPr="0028421C" w:rsidP="004C17D8" w14:paraId="095B1FBF" w14:textId="77777777">
            <w:pPr>
              <w:pBdr>
                <w:between w:val="single" w:sz="4" w:space="1" w:color="auto"/>
              </w:pBd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28421C">
              <w:rPr>
                <w:rFonts w:ascii="Comic Sans MS" w:hAnsi="Comic Sans MS" w:cs="Khalid Art bold" w:hint="cs"/>
                <w:sz w:val="24"/>
                <w:szCs w:val="24"/>
                <w:rtl/>
              </w:rPr>
              <w:t>الثالث</w:t>
            </w:r>
          </w:p>
        </w:tc>
        <w:tc>
          <w:tcPr>
            <w:tcW w:w="1275" w:type="dxa"/>
            <w:gridSpan w:val="2"/>
          </w:tcPr>
          <w:p w:rsidR="004C17D8" w:rsidRPr="0028421C" w:rsidP="00C44062" w14:paraId="07DD9976" w14:textId="0875313B">
            <w:pPr>
              <w:bidi w:val="0"/>
              <w:spacing w:after="0"/>
              <w:jc w:val="center"/>
              <w:rPr>
                <w:rFonts w:ascii="Comic Sans MS" w:hAnsi="Comic Sans MS" w:cs="Al-KsorZulfiMath"/>
                <w:sz w:val="28"/>
                <w:szCs w:val="28"/>
              </w:rPr>
            </w:pPr>
            <w:r>
              <w:rPr>
                <w:rFonts w:ascii="Comic Sans MS" w:hAnsi="Comic Sans MS" w:cs="Al-KsorZulfiMath"/>
                <w:sz w:val="28"/>
                <w:szCs w:val="28"/>
              </w:rPr>
              <w:t>10</w:t>
            </w:r>
          </w:p>
        </w:tc>
        <w:tc>
          <w:tcPr>
            <w:tcW w:w="3686" w:type="dxa"/>
            <w:gridSpan w:val="2"/>
          </w:tcPr>
          <w:p w:rsidR="004C17D8" w:rsidRPr="0028421C" w:rsidP="004C17D8" w14:paraId="5B550ABF" w14:textId="77777777">
            <w:pPr>
              <w:bidi w:val="0"/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                                       فقط</w:t>
            </w:r>
          </w:p>
        </w:tc>
        <w:tc>
          <w:tcPr>
            <w:tcW w:w="1276" w:type="dxa"/>
            <w:gridSpan w:val="2"/>
          </w:tcPr>
          <w:p w:rsidR="004C17D8" w:rsidRPr="0028421C" w:rsidP="004C17D8" w14:paraId="688A3B25" w14:textId="77777777">
            <w:pPr>
              <w:bidi w:val="0"/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4C17D8" w:rsidRPr="0028421C" w:rsidP="004C17D8" w14:paraId="1A0BDAA7" w14:textId="77777777">
            <w:pPr>
              <w:bidi w:val="0"/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08" w:type="dxa"/>
            <w:vMerge/>
          </w:tcPr>
          <w:p w:rsidR="004C17D8" w:rsidRPr="0028421C" w:rsidP="004C17D8" w14:paraId="53CFF4D6" w14:textId="77777777">
            <w:pPr>
              <w:bidi w:val="0"/>
              <w:spacing w:after="0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</w:tr>
      <w:tr w14:paraId="6D1929E3" w14:textId="77777777" w:rsidTr="00FC4692">
        <w:tblPrEx>
          <w:tblW w:w="10858" w:type="dxa"/>
          <w:tblLayout w:type="fixed"/>
          <w:tblLook w:val="04A0"/>
        </w:tblPrEx>
        <w:trPr>
          <w:trHeight w:val="20"/>
        </w:trPr>
        <w:tc>
          <w:tcPr>
            <w:tcW w:w="1796" w:type="dxa"/>
            <w:tcBorders>
              <w:top w:val="dotted" w:sz="8" w:space="0" w:color="auto"/>
              <w:bottom w:val="dotted" w:sz="8" w:space="0" w:color="auto"/>
            </w:tcBorders>
          </w:tcPr>
          <w:p w:rsidR="004C17D8" w:rsidRPr="0028421C" w:rsidP="004C17D8" w14:paraId="05EF423F" w14:textId="77777777">
            <w:pPr>
              <w:pBdr>
                <w:between w:val="single" w:sz="4" w:space="1" w:color="auto"/>
              </w:pBd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28421C">
              <w:rPr>
                <w:rFonts w:ascii="Comic Sans MS" w:hAnsi="Comic Sans MS" w:cs="Khalid Art bold"/>
                <w:sz w:val="24"/>
                <w:szCs w:val="24"/>
                <w:rtl/>
              </w:rPr>
              <w:t>المجموع رقما</w:t>
            </w:r>
          </w:p>
        </w:tc>
        <w:tc>
          <w:tcPr>
            <w:tcW w:w="1275" w:type="dxa"/>
            <w:gridSpan w:val="2"/>
          </w:tcPr>
          <w:p w:rsidR="004C17D8" w:rsidRPr="0028421C" w:rsidP="004C17D8" w14:paraId="46CD17EB" w14:textId="77777777">
            <w:pPr>
              <w:spacing w:after="0"/>
              <w:rPr>
                <w:rFonts w:ascii="Comic Sans MS" w:hAnsi="Comic Sans MS" w:cs="AL-Mateen"/>
                <w:sz w:val="28"/>
                <w:szCs w:val="28"/>
              </w:rPr>
            </w:pPr>
          </w:p>
        </w:tc>
        <w:tc>
          <w:tcPr>
            <w:tcW w:w="3686" w:type="dxa"/>
            <w:gridSpan w:val="2"/>
          </w:tcPr>
          <w:p w:rsidR="004C17D8" w:rsidRPr="0028421C" w:rsidP="004C17D8" w14:paraId="451B7294" w14:textId="77777777">
            <w:pPr>
              <w:bidi w:val="0"/>
              <w:spacing w:after="0"/>
              <w:rPr>
                <w:rFonts w:ascii="Comic Sans MS" w:hAnsi="Comic Sans MS" w:cs="AL-Mateen"/>
                <w:sz w:val="28"/>
                <w:szCs w:val="28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                                       فقط</w:t>
            </w:r>
          </w:p>
        </w:tc>
        <w:tc>
          <w:tcPr>
            <w:tcW w:w="2693" w:type="dxa"/>
            <w:gridSpan w:val="3"/>
            <w:shd w:val="clear" w:color="auto" w:fill="E7E6E6" w:themeFill="background2"/>
          </w:tcPr>
          <w:p w:rsidR="004C17D8" w:rsidRPr="0028421C" w:rsidP="004C17D8" w14:paraId="49077A4C" w14:textId="77777777">
            <w:pPr>
              <w:spacing w:after="0"/>
              <w:rPr>
                <w:rFonts w:ascii="Comic Sans MS" w:hAnsi="Comic Sans MS" w:cs="AL-Mateen"/>
                <w:sz w:val="28"/>
                <w:szCs w:val="28"/>
              </w:rPr>
            </w:pPr>
          </w:p>
        </w:tc>
        <w:tc>
          <w:tcPr>
            <w:tcW w:w="1408" w:type="dxa"/>
            <w:vMerge/>
          </w:tcPr>
          <w:p w:rsidR="004C17D8" w:rsidRPr="0028421C" w:rsidP="004C17D8" w14:paraId="3EEB89FB" w14:textId="77777777">
            <w:pPr>
              <w:spacing w:after="0"/>
              <w:rPr>
                <w:rFonts w:ascii="Comic Sans MS" w:hAnsi="Comic Sans MS" w:cs="AL-Mateen"/>
                <w:sz w:val="28"/>
                <w:szCs w:val="28"/>
              </w:rPr>
            </w:pPr>
          </w:p>
        </w:tc>
      </w:tr>
      <w:tr w14:paraId="09E9BBB8" w14:textId="77777777" w:rsidTr="00FC4692">
        <w:tblPrEx>
          <w:tblW w:w="10858" w:type="dxa"/>
          <w:tblLayout w:type="fixed"/>
          <w:tblLook w:val="04A0"/>
        </w:tblPrEx>
        <w:trPr>
          <w:trHeight w:val="283"/>
        </w:trPr>
        <w:tc>
          <w:tcPr>
            <w:tcW w:w="10858" w:type="dxa"/>
            <w:gridSpan w:val="9"/>
            <w:tcBorders>
              <w:top w:val="dotted" w:sz="8" w:space="0" w:color="auto"/>
              <w:bottom w:val="double" w:sz="4" w:space="0" w:color="auto"/>
            </w:tcBorders>
            <w:shd w:val="clear" w:color="auto" w:fill="auto"/>
          </w:tcPr>
          <w:p w:rsidR="004C17D8" w:rsidRPr="00606A8C" w:rsidP="004C17D8" w14:paraId="181C1F4E" w14:textId="77777777">
            <w:pPr>
              <w:spacing w:after="0" w:line="240" w:lineRule="auto"/>
              <w:rPr>
                <w:rFonts w:ascii="Comic Sans MS" w:hAnsi="Comic Sans MS" w:cs="Khalid Art bold"/>
                <w:sz w:val="10"/>
                <w:szCs w:val="10"/>
                <w:rtl/>
              </w:rPr>
            </w:pPr>
          </w:p>
        </w:tc>
      </w:tr>
    </w:tbl>
    <w:tbl>
      <w:tblPr>
        <w:tblStyle w:val="TableGrid"/>
        <w:bidiVisual/>
        <w:tblW w:w="10866" w:type="dxa"/>
        <w:jc w:val="righ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tted" w:sz="8" w:space="0" w:color="auto"/>
          <w:insideV w:val="dotted" w:sz="8" w:space="0" w:color="auto"/>
        </w:tblBorders>
        <w:tblLayout w:type="fixed"/>
        <w:tblLook w:val="04A0"/>
      </w:tblPr>
      <w:tblGrid>
        <w:gridCol w:w="485"/>
        <w:gridCol w:w="14"/>
        <w:gridCol w:w="351"/>
        <w:gridCol w:w="51"/>
        <w:gridCol w:w="165"/>
        <w:gridCol w:w="2092"/>
        <w:gridCol w:w="197"/>
        <w:gridCol w:w="228"/>
        <w:gridCol w:w="197"/>
        <w:gridCol w:w="273"/>
        <w:gridCol w:w="800"/>
        <w:gridCol w:w="343"/>
        <w:gridCol w:w="283"/>
        <w:gridCol w:w="134"/>
        <w:gridCol w:w="17"/>
        <w:gridCol w:w="24"/>
        <w:gridCol w:w="250"/>
        <w:gridCol w:w="187"/>
        <w:gridCol w:w="89"/>
        <w:gridCol w:w="10"/>
        <w:gridCol w:w="226"/>
        <w:gridCol w:w="8"/>
        <w:gridCol w:w="31"/>
        <w:gridCol w:w="575"/>
        <w:gridCol w:w="226"/>
        <w:gridCol w:w="58"/>
        <w:gridCol w:w="792"/>
        <w:gridCol w:w="58"/>
        <w:gridCol w:w="152"/>
        <w:gridCol w:w="274"/>
        <w:gridCol w:w="91"/>
        <w:gridCol w:w="2140"/>
        <w:gridCol w:w="37"/>
        <w:gridCol w:w="8"/>
      </w:tblGrid>
      <w:tr w14:paraId="600E5AA2" w14:textId="77777777" w:rsidTr="00482B69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400"/>
        </w:trPr>
        <w:tc>
          <w:tcPr>
            <w:tcW w:w="8106" w:type="dxa"/>
            <w:gridSpan w:val="27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6EC331DA" w14:textId="08950B80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Al-KsorZulfiMath" w:hint="cs"/>
                <w:sz w:val="24"/>
                <w:szCs w:val="24"/>
                <w:rtl/>
              </w:rPr>
              <w:t xml:space="preserve"> 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السؤال 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الأول :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  <w:r w:rsidRPr="004C17D8">
              <w:rPr>
                <w:rFonts w:ascii="Comic Sans MS" w:hAnsi="Comic Sans MS" w:cs="Al-KsorZulfiMath" w:hint="cs"/>
                <w:sz w:val="24"/>
                <w:szCs w:val="24"/>
                <w:rtl/>
              </w:rPr>
              <w:t xml:space="preserve"> 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  <w:r w:rsidRPr="00AC2A89">
              <w:rPr>
                <w:rFonts w:ascii="Comic Sans MS" w:hAnsi="Comic Sans MS" w:cs="Khalid Art bold"/>
                <w:bCs/>
                <w:sz w:val="24"/>
                <w:szCs w:val="24"/>
                <w:rtl/>
              </w:rPr>
              <w:t xml:space="preserve">اختر للعمود  </w:t>
            </w:r>
            <w:r>
              <w:rPr>
                <w:rFonts w:ascii="Comic Sans MS" w:hAnsi="Comic Sans MS" w:cs="Khalid Art bold"/>
                <w:bCs/>
                <w:sz w:val="24"/>
                <w:szCs w:val="24"/>
              </w:rPr>
              <w:t>B</w:t>
            </w:r>
            <w:r w:rsidRPr="00AC2A89">
              <w:rPr>
                <w:rFonts w:ascii="Comic Sans MS" w:hAnsi="Comic Sans MS" w:cs="Khalid Art bold"/>
                <w:bCs/>
                <w:sz w:val="24"/>
                <w:szCs w:val="24"/>
              </w:rPr>
              <w:t xml:space="preserve"> </w:t>
            </w:r>
            <w:r w:rsidRPr="00AC2A89">
              <w:rPr>
                <w:rFonts w:ascii="Comic Sans MS" w:hAnsi="Comic Sans MS" w:cs="Khalid Art bold"/>
                <w:bCs/>
                <w:sz w:val="24"/>
                <w:szCs w:val="24"/>
                <w:rtl/>
              </w:rPr>
              <w:t xml:space="preserve"> رقم الإجابة المناسبة من العمود</w:t>
            </w:r>
            <w:r>
              <w:rPr>
                <w:rFonts w:ascii="Comic Sans MS" w:hAnsi="Comic Sans MS" w:cs="Khalid Art bold" w:hint="cs"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="Comic Sans MS" w:hAnsi="Comic Sans MS" w:cs="Khalid Art bold"/>
                <w:bCs/>
                <w:sz w:val="24"/>
                <w:szCs w:val="24"/>
              </w:rPr>
              <w:t>A</w:t>
            </w:r>
            <w:r w:rsidRPr="00DE096F">
              <w:rPr>
                <w:rFonts w:cs="Traditional Arabic" w:hint="cs"/>
                <w:bCs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2715" w:type="dxa"/>
            <w:gridSpan w:val="5"/>
            <w:tcBorders>
              <w:top w:val="double" w:sz="4" w:space="0" w:color="auto"/>
              <w:bottom w:val="dotted" w:sz="4" w:space="0" w:color="auto"/>
            </w:tcBorders>
          </w:tcPr>
          <w:p w:rsidR="00CA6A20" w:rsidRPr="004C17D8" w:rsidP="00CA6A20" w14:paraId="515C6152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481ABD8A" w14:textId="77777777" w:rsidTr="00CA6A20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400"/>
        </w:trPr>
        <w:tc>
          <w:tcPr>
            <w:tcW w:w="850" w:type="dxa"/>
            <w:gridSpan w:val="3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21B7DC82" w14:textId="54C04064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rtl/>
              </w:rPr>
              <w:t>م</w:t>
            </w:r>
          </w:p>
        </w:tc>
        <w:tc>
          <w:tcPr>
            <w:tcW w:w="6406" w:type="dxa"/>
            <w:gridSpan w:val="2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25933108" w14:textId="6E73133E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="Calibri" w:hAnsi="Comic Sans MS" w:cs="Khalid Art bold" w:hint="cs"/>
                <w:sz w:val="24"/>
                <w:szCs w:val="24"/>
                <w:rtl/>
              </w:rPr>
              <w:t xml:space="preserve">العمود </w:t>
            </w:r>
            <w:r w:rsidRPr="00CC4A20">
              <w:rPr>
                <w:rFonts w:ascii="Comic Sans MS" w:eastAsia="Calibri" w:hAnsi="Comic Sans MS" w:cs="Khalid Art bold"/>
                <w:sz w:val="24"/>
                <w:szCs w:val="24"/>
              </w:rPr>
              <w:t>A</w:t>
            </w:r>
          </w:p>
        </w:tc>
        <w:tc>
          <w:tcPr>
            <w:tcW w:w="850" w:type="dxa"/>
            <w:gridSpan w:val="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1ACCD687" w14:textId="4FB62656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 w:hint="cs"/>
                <w:sz w:val="24"/>
                <w:szCs w:val="24"/>
                <w:rtl/>
              </w:rPr>
              <w:t>ا</w:t>
            </w:r>
            <w:r w:rsidRPr="00CC4A20">
              <w:rPr>
                <w:rFonts w:ascii="Comic Sans MS" w:hAnsi="Comic Sans MS" w:cs="Khalid Art bold" w:hint="cs"/>
                <w:rtl/>
              </w:rPr>
              <w:t>لرقم المناسب</w:t>
            </w:r>
          </w:p>
        </w:tc>
        <w:tc>
          <w:tcPr>
            <w:tcW w:w="2715" w:type="dxa"/>
            <w:gridSpan w:val="5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3F4EAB9F" w14:textId="19E991FA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="Calibri" w:hAnsi="Comic Sans MS" w:cs="Khalid Art bold" w:hint="cs"/>
                <w:sz w:val="24"/>
                <w:szCs w:val="24"/>
                <w:rtl/>
              </w:rPr>
              <w:t xml:space="preserve">العمود </w:t>
            </w:r>
            <w:r w:rsidRPr="00CC4A20">
              <w:rPr>
                <w:rFonts w:ascii="Comic Sans MS" w:eastAsia="Calibri" w:hAnsi="Comic Sans MS" w:cs="Khalid Art bold"/>
                <w:sz w:val="24"/>
                <w:szCs w:val="24"/>
              </w:rPr>
              <w:t>B</w:t>
            </w:r>
          </w:p>
        </w:tc>
      </w:tr>
      <w:tr w14:paraId="4F6CCF1B" w14:textId="77777777" w:rsidTr="00CA6A20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400"/>
        </w:trPr>
        <w:tc>
          <w:tcPr>
            <w:tcW w:w="850" w:type="dxa"/>
            <w:gridSpan w:val="3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4C5CC88" w14:textId="3091EA6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1</w:t>
            </w:r>
          </w:p>
        </w:tc>
        <w:tc>
          <w:tcPr>
            <w:tcW w:w="6406" w:type="dxa"/>
            <w:gridSpan w:val="2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3445F56" w14:textId="1080D6C9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khbar MT"/>
                        <w:sz w:val="22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x→ 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Akhbar MT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 xml:space="preserve"> 7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khbar MT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-6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khbar MT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 xml:space="preserve">+1 </m:t>
                        </m:r>
                      </m:num>
                      <m:den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 xml:space="preserve">  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khbar MT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+4x</m:t>
                        </m:r>
                      </m:den>
                    </m:f>
                  </m:e>
                </m:func>
                <m:r>
                  <w:rPr>
                    <w:rFonts w:ascii="Cambria Math" w:hAnsi="Cambria Math" w:cs="Akhbar MT"/>
                    <w:sz w:val="22"/>
                    <w:szCs w:val="22"/>
                  </w:rPr>
                  <m:t>=</m:t>
                </m:r>
              </m:oMath>
            </m:oMathPara>
          </w:p>
        </w:tc>
        <w:tc>
          <w:tcPr>
            <w:tcW w:w="850" w:type="dxa"/>
            <w:gridSpan w:val="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310A4F98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6964F4C" w14:textId="1A212DAB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515E35">
              <w:rPr>
                <w:rFonts w:ascii="Comic Sans MS" w:hAnsi="Comic Sans MS" w:cs="Khalid Art bold" w:hint="cs"/>
                <w:sz w:val="24"/>
                <w:szCs w:val="24"/>
                <w:rtl/>
              </w:rPr>
              <w:t>26</w:t>
            </w:r>
          </w:p>
        </w:tc>
      </w:tr>
      <w:tr w14:paraId="3D827372" w14:textId="77777777" w:rsidTr="00CA6A20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396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7B95345" w14:textId="05E1B3CB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2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7BBC5B6C" w14:textId="3EBB2ED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القيمة المطلقة للعدد المركب </w:t>
            </w:r>
            <m:oMath>
              <m:r>
                <w:rPr>
                  <w:rFonts w:ascii="Cambria Math" w:hAnsi="Cambria Math" w:cs="Khalid Art bold"/>
                  <w:sz w:val="22"/>
                  <w:szCs w:val="22"/>
                </w:rPr>
                <m:t xml:space="preserve">5+2i </m:t>
              </m:r>
            </m:oMath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    تساوي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40C4AE1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1DC584C0" w14:textId="2E00BB82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515E35">
              <w:rPr>
                <w:rFonts w:ascii="Comic Sans MS" w:hAnsi="Comic Sans MS" w:cs="Khalid Art bold" w:hint="cs"/>
                <w:sz w:val="24"/>
                <w:szCs w:val="24"/>
                <w:rtl/>
              </w:rPr>
              <w:t>2</w:t>
            </w:r>
          </w:p>
        </w:tc>
      </w:tr>
      <w:tr w14:paraId="4CFA7656" w14:textId="77777777" w:rsidTr="00CA6A20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396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91750F8" w14:textId="6D26360D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3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E89F4D6" w14:textId="6DF48A0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 w:hint="cs"/>
                <w:sz w:val="22"/>
                <w:szCs w:val="22"/>
                <w:rtl/>
              </w:rPr>
              <w:t>إذا ألقي مكعب أرقام مره واحدة فإن احتمال ان يكون العدد الظاهر 2 علما بأن العدد الظاهر أقل من 6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6D829F2A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093B102" w14:textId="596031BE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14:paraId="2C27A4AD" w14:textId="77777777" w:rsidTr="00CA6A20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396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6E3BD5CC" w14:textId="5A6121F6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4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885EB86" w14:textId="5B60AF56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2"/>
                <w:szCs w:val="22"/>
                <w:rtl/>
              </w:rPr>
              <w:t xml:space="preserve">يحتوي صندوق </w:t>
            </w:r>
            <m:oMath>
              <m:r>
                <w:rPr>
                  <w:rFonts w:ascii="Cambria Math" w:hAnsi="Comic Sans MS" w:cs="Khalid Art bold"/>
                  <w:sz w:val="22"/>
                  <w:szCs w:val="22"/>
                </w:rPr>
                <m:t>4</m:t>
              </m:r>
            </m:oMath>
            <w:r w:rsidRPr="00CC4A20">
              <w:rPr>
                <w:rFonts w:ascii="Comic Sans MS" w:hAnsi="Comic Sans MS" w:cs="Khalid Art bold"/>
                <w:sz w:val="22"/>
                <w:szCs w:val="22"/>
                <w:rtl/>
              </w:rPr>
              <w:t xml:space="preserve"> كرات حمراء و </w:t>
            </w:r>
            <m:oMath>
              <m:r>
                <m:rPr>
                  <m:sty m:val="p"/>
                </m:rPr>
                <w:rPr>
                  <w:rFonts w:ascii="Cambria Math" w:hAnsi="Comic Sans MS" w:cs="Khalid Art bold"/>
                  <w:sz w:val="22"/>
                  <w:szCs w:val="22"/>
                </w:rPr>
                <m:t>6</m:t>
              </m:r>
            </m:oMath>
            <w:r w:rsidRPr="00CC4A20">
              <w:rPr>
                <w:rFonts w:ascii="Comic Sans MS" w:hAnsi="Comic Sans MS" w:cs="Khalid Art bold"/>
                <w:sz w:val="22"/>
                <w:szCs w:val="22"/>
                <w:rtl/>
              </w:rPr>
              <w:t xml:space="preserve"> كرات صفراء و </w:t>
            </w:r>
            <m:oMath>
              <m:r>
                <m:rPr>
                  <m:sty m:val="p"/>
                </m:rPr>
                <w:rPr>
                  <w:rFonts w:ascii="Cambria Math" w:hAnsi="Comic Sans MS" w:cs="Khalid Art bold"/>
                  <w:sz w:val="22"/>
                  <w:szCs w:val="22"/>
                </w:rPr>
                <m:t>4</m:t>
              </m:r>
            </m:oMath>
            <w:r w:rsidRPr="00CC4A20">
              <w:rPr>
                <w:rFonts w:ascii="Comic Sans MS" w:hAnsi="Comic Sans MS" w:cs="Khalid Art bold"/>
                <w:sz w:val="22"/>
                <w:szCs w:val="22"/>
                <w:rtl/>
              </w:rPr>
              <w:t xml:space="preserve"> كرات خضراء و كرتين زرقاوين ما احتمال سحب كرة ليست </w:t>
            </w:r>
            <w:r w:rsidRPr="00CC4A20">
              <w:rPr>
                <w:rFonts w:ascii="Comic Sans MS" w:hAnsi="Comic Sans MS" w:cs="Khalid Art bold"/>
                <w:sz w:val="22"/>
                <w:szCs w:val="22"/>
                <w:rtl/>
              </w:rPr>
              <w:t>صفراء ؟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14A92343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3F9AAE90" w14:textId="08E72FA8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</w:t>
            </w:r>
          </w:p>
        </w:tc>
      </w:tr>
      <w:tr w14:paraId="052B1FBC" w14:textId="77777777" w:rsidTr="00CA6A20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396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2869AA9" w14:textId="7677489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5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0E8303E" w14:textId="5928CB74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الشكل المقابل تكون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x→0</m:t>
                      </m:r>
                    </m:lim>
                  </m:limLow>
                </m:fName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f(x)</m:t>
                  </m:r>
                </m:e>
              </m:func>
            </m:oMath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 تساوي    </w:t>
            </w:r>
            <w:r w:rsidRPr="00CC4A20">
              <w:rPr>
                <w:rFonts w:cs="Khalid Art bold"/>
                <w:noProof/>
                <w:rtl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419225" cy="549275"/>
                  <wp:effectExtent l="76200" t="76200" r="142875" b="136525"/>
                  <wp:wrapSquare wrapText="bothSides"/>
                  <wp:docPr id="198344110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3441101" name="1.jpg"/>
                          <pic:cNvPicPr/>
                        </pic:nvPicPr>
                        <pic:blipFill>
                          <a:blip xmlns:r="http://schemas.openxmlformats.org/officeDocument/2006/relationships" r:embed="rId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54927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268F951D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7E55CF0" w14:textId="343A5146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515E35">
              <w:rPr>
                <w:rFonts w:ascii="Comic Sans MS" w:hAnsi="Comic Sans MS" w:cs="Khalid Art bold" w:hint="cs"/>
                <w:sz w:val="24"/>
                <w:szCs w:val="24"/>
                <w:rtl/>
              </w:rPr>
              <w:t>0</w:t>
            </w:r>
          </w:p>
        </w:tc>
      </w:tr>
      <w:tr w14:paraId="0E82E720" w14:textId="77777777" w:rsidTr="00CA6A20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396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C844D66" w14:textId="3C4CB8F5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6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A99F18F" w14:textId="148F8C53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-5x+2</m:t>
                      </m:r>
                    </m:den>
                  </m:f>
                </m:e>
              </m:func>
            </m:oMath>
            <w:r w:rsidRPr="00CC4A20">
              <w:rPr>
                <w:rFonts w:ascii="Comic Sans MS" w:hAnsi="Comic Sans MS" w:cs="Khalid Art bold" w:hint="cs"/>
                <w:sz w:val="22"/>
                <w:szCs w:val="22"/>
                <w:rtl/>
              </w:rPr>
              <w:t xml:space="preserve">   تساوي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ED4E670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626D19C8" w14:textId="17F42290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515E35">
              <w:rPr>
                <w:rFonts w:ascii="Comic Sans MS" w:hAnsi="Comic Sans MS" w:cs="Khalid Art bold"/>
                <w:sz w:val="24"/>
                <w:szCs w:val="24"/>
              </w:rPr>
              <w:t>3</w:t>
            </w:r>
          </w:p>
        </w:tc>
      </w:tr>
      <w:tr w14:paraId="6AE60122" w14:textId="77777777" w:rsidTr="00CA6A20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396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51EED01" w14:textId="0BDEAA55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7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E7702F4" w14:textId="7839454F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ميل المماس للمنحنى  </w:t>
            </w:r>
            <m:oMath>
              <m:r>
                <w:rPr>
                  <w:rFonts w:ascii="Cambria Math" w:hAnsi="Cambria Math" w:cs="Khalid Art bold"/>
                  <w:sz w:val="22"/>
                  <w:szCs w:val="22"/>
                </w:rPr>
                <m:t>y=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2</m:t>
                  </m:r>
                </m:sup>
              </m:sSup>
            </m:oMath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  عند النقطة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3 , 2</m:t>
                  </m:r>
                </m:e>
              </m:d>
            </m:oMath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  يساوي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6B8F7FA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EE96574" w14:textId="4824DE03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8</m:t>
                    </m:r>
                  </m:den>
                </m:f>
              </m:oMath>
            </m:oMathPara>
          </w:p>
        </w:tc>
      </w:tr>
      <w:tr w14:paraId="1A93319D" w14:textId="77777777" w:rsidTr="00251F21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396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43E99DC" w14:textId="4965EBBC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8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0A15F6C" w14:textId="6611728C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 w:hint="cs"/>
                <w:rtl/>
              </w:rPr>
              <w:t xml:space="preserve">مساحة المنطقة المحصورة بين منحنى الدالة والمحور </w:t>
            </w:r>
            <m:oMath>
              <m:r>
                <w:rPr>
                  <w:rFonts w:ascii="Cambria Math" w:hAnsi="Cambria Math" w:cs="Khalid Art bold"/>
                </w:rPr>
                <m:t>x</m:t>
              </m:r>
            </m:oMath>
            <w:r w:rsidRPr="00CC4A20">
              <w:rPr>
                <w:rFonts w:ascii="Comic Sans MS" w:hAnsi="Comic Sans MS" w:eastAsiaTheme="minorEastAsia" w:cs="Khalid Art bold" w:hint="cs"/>
                <w:rtl/>
              </w:rPr>
              <w:t xml:space="preserve"> والمعطى بالتكامل المحدد </w:t>
            </w:r>
            <m:oMath>
              <m:nary>
                <m:naryPr>
                  <m:limLoc m:val="undOvr"/>
                  <m:ctrlPr>
                    <w:rPr>
                      <w:rFonts w:ascii="Cambria Math" w:hAnsi="Cambria Math" w:eastAsiaTheme="minorEastAsia" w:cs="Khalid Art bold"/>
                    </w:rPr>
                  </m:ctrlPr>
                </m:naryPr>
                <m:sub>
                  <m:r>
                    <w:rPr>
                      <w:rFonts w:ascii="Cambria Math" w:hAnsi="Cambria Math" w:eastAsiaTheme="minorEastAsia" w:cs="Khalid Art bold"/>
                    </w:rPr>
                    <m:t>0</m:t>
                  </m:r>
                </m:sub>
                <m:sup>
                  <m:r>
                    <w:rPr>
                      <w:rFonts w:ascii="Cambria Math" w:hAnsi="Cambria Math" w:eastAsiaTheme="minorEastAsia" w:cs="Khalid Art bold"/>
                    </w:rPr>
                    <m:t>3</m:t>
                  </m:r>
                </m:sup>
                <m:e>
                  <m:r>
                    <m:rPr>
                      <m:scr m:val="script"/>
                    </m:rPr>
                    <w:rPr>
                      <w:rFonts w:ascii="Cambria Math" w:hAnsi="Cambria Math" w:eastAsiaTheme="minorEastAsia" w:cs="Khalid Art bold"/>
                    </w:rPr>
                    <m:t xml:space="preserve">x </m:t>
                  </m:r>
                  <m:r>
                    <w:rPr>
                      <w:rFonts w:ascii="Cambria Math" w:hAnsi="Cambria Math" w:eastAsiaTheme="minorEastAsia" w:cs="Khalid Art bold"/>
                    </w:rPr>
                    <m:t>d(x)</m:t>
                  </m:r>
                </m:e>
              </m:nary>
            </m:oMath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9D6652F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14C66812" w14:textId="46644A3D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</w:tr>
      <w:tr w14:paraId="728C7CC3" w14:textId="77777777" w:rsidTr="00251F21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130"/>
        </w:trPr>
        <w:tc>
          <w:tcPr>
            <w:tcW w:w="850" w:type="dxa"/>
            <w:gridSpan w:val="3"/>
            <w:vMerge w:val="restart"/>
            <w:tcBorders>
              <w:top w:val="dotted" w:sz="4" w:space="0" w:color="auto"/>
            </w:tcBorders>
            <w:vAlign w:val="center"/>
          </w:tcPr>
          <w:p w:rsidR="00251F21" w:rsidRPr="004C17D8" w:rsidP="00251F21" w14:paraId="1158C99A" w14:textId="77D2710C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9</w:t>
            </w:r>
          </w:p>
        </w:tc>
        <w:tc>
          <w:tcPr>
            <w:tcW w:w="3203" w:type="dxa"/>
            <w:gridSpan w:val="7"/>
            <w:vMerge w:val="restart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:rsidR="00251F21" w:rsidRPr="004C17D8" w:rsidP="00251F21" w14:paraId="7B5FCB46" w14:textId="499A4DCB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 w:hint="cs"/>
                <w:sz w:val="22"/>
                <w:szCs w:val="22"/>
                <w:rtl/>
              </w:rPr>
              <w:t>القيمة المتوقعة للتوزيع الاحتمالي المبين في الجدول التالي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3C391FD4" w14:textId="3FA73A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rtl/>
              </w:rPr>
              <w:t>3</w:t>
            </w:r>
          </w:p>
        </w:tc>
        <w:tc>
          <w:tcPr>
            <w:tcW w:w="80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7686ED77" w14:textId="0D7AB948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rtl/>
              </w:rPr>
              <w:t>2</w:t>
            </w:r>
          </w:p>
        </w:tc>
        <w:tc>
          <w:tcPr>
            <w:tcW w:w="8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3150EC30" w14:textId="3822AEA9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rtl/>
              </w:rPr>
              <w:t>1</w:t>
            </w:r>
          </w:p>
        </w:tc>
        <w:tc>
          <w:tcPr>
            <w:tcW w:w="8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1F21" w:rsidRPr="004C17D8" w:rsidP="00251F21" w14:paraId="163AE41A" w14:textId="25936961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</w:rPr>
              <w:t>x</w:t>
            </w:r>
          </w:p>
        </w:tc>
        <w:tc>
          <w:tcPr>
            <w:tcW w:w="850" w:type="dxa"/>
            <w:gridSpan w:val="2"/>
            <w:vMerge w:val="restart"/>
            <w:tcBorders>
              <w:top w:val="dotted" w:sz="4" w:space="0" w:color="auto"/>
              <w:left w:val="single" w:sz="4" w:space="0" w:color="auto"/>
            </w:tcBorders>
            <w:vAlign w:val="center"/>
          </w:tcPr>
          <w:p w:rsidR="00251F21" w:rsidRPr="004C17D8" w:rsidP="00251F21" w14:paraId="6C4D7409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vMerge w:val="restart"/>
            <w:tcBorders>
              <w:top w:val="dotted" w:sz="4" w:space="0" w:color="auto"/>
            </w:tcBorders>
            <w:vAlign w:val="center"/>
          </w:tcPr>
          <w:p w:rsidR="00251F21" w:rsidRPr="004C17D8" w:rsidP="00251F21" w14:paraId="1BE31AEB" w14:textId="233E7BDE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9</m:t>
                    </m:r>
                  </m:e>
                </m:rad>
              </m:oMath>
            </m:oMathPara>
          </w:p>
        </w:tc>
      </w:tr>
      <w:tr w14:paraId="5FAE8410" w14:textId="77777777" w:rsidTr="00251F21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130"/>
        </w:trPr>
        <w:tc>
          <w:tcPr>
            <w:tcW w:w="850" w:type="dxa"/>
            <w:gridSpan w:val="3"/>
            <w:vMerge/>
            <w:tcBorders>
              <w:bottom w:val="dotted" w:sz="4" w:space="0" w:color="auto"/>
            </w:tcBorders>
            <w:vAlign w:val="center"/>
          </w:tcPr>
          <w:p w:rsidR="00251F21" w:rsidP="00251F21" w14:paraId="50AA71F0" w14:textId="77777777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</w:p>
        </w:tc>
        <w:tc>
          <w:tcPr>
            <w:tcW w:w="3203" w:type="dxa"/>
            <w:gridSpan w:val="7"/>
            <w:vMerge/>
            <w:tcBorders>
              <w:bottom w:val="dotted" w:sz="4" w:space="0" w:color="auto"/>
              <w:right w:val="single" w:sz="4" w:space="0" w:color="auto"/>
            </w:tcBorders>
            <w:vAlign w:val="center"/>
          </w:tcPr>
          <w:p w:rsidR="00251F21" w:rsidRPr="004C17D8" w:rsidP="00251F21" w14:paraId="35E1E0CD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702A6A76" w14:textId="2F22AE05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</w:rPr>
              <w:t>0.1</w:t>
            </w:r>
          </w:p>
        </w:tc>
        <w:tc>
          <w:tcPr>
            <w:tcW w:w="80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26431EDD" w14:textId="607ABC66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</w:rPr>
              <w:t>0.8</w:t>
            </w:r>
          </w:p>
        </w:tc>
        <w:tc>
          <w:tcPr>
            <w:tcW w:w="8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7803D0A2" w14:textId="5F9A72F0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</w:rPr>
              <w:t>0.1</w:t>
            </w:r>
          </w:p>
        </w:tc>
        <w:tc>
          <w:tcPr>
            <w:tcW w:w="8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1F21" w:rsidRPr="004C17D8" w:rsidP="00251F21" w14:paraId="3579DF6E" w14:textId="433851E1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</w:rPr>
              <w:t>P(x)</w:t>
            </w:r>
          </w:p>
        </w:tc>
        <w:tc>
          <w:tcPr>
            <w:tcW w:w="850" w:type="dxa"/>
            <w:gridSpan w:val="2"/>
            <w:vMerge/>
            <w:tcBorders>
              <w:left w:val="single" w:sz="4" w:space="0" w:color="auto"/>
              <w:bottom w:val="dotted" w:sz="4" w:space="0" w:color="auto"/>
            </w:tcBorders>
            <w:vAlign w:val="center"/>
          </w:tcPr>
          <w:p w:rsidR="00251F21" w:rsidRPr="004C17D8" w:rsidP="00251F21" w14:paraId="1F7D5954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vMerge/>
            <w:tcBorders>
              <w:bottom w:val="dotted" w:sz="4" w:space="0" w:color="auto"/>
            </w:tcBorders>
            <w:vAlign w:val="center"/>
          </w:tcPr>
          <w:p w:rsidR="00251F21" w:rsidRPr="004C17D8" w:rsidP="00251F21" w14:paraId="26D8A13E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6AA8DDAC" w14:textId="77777777" w:rsidTr="00C44062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396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61ED07A7" w14:textId="61166AC8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0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5D4B6D27" w14:textId="6AFF389E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8A78C6">
              <w:rPr>
                <w:rFonts w:ascii="Comic Sans MS" w:hAnsi="Comic Sans MS" w:cs="Khalid Art bold"/>
                <w:sz w:val="24"/>
                <w:szCs w:val="24"/>
                <w:rtl/>
              </w:rPr>
              <w:t>في التوزيع الاحتمالي المنفصل يكون مجموع الاحتمالات يساوي</w:t>
            </w:r>
            <w:r w:rsidRPr="008A78C6">
              <w:rPr>
                <w:rFonts w:ascii="Traditional Arabic" w:hAnsi="Traditional Arabic" w:cs="Traditional Arabic"/>
                <w:sz w:val="24"/>
                <w:szCs w:val="24"/>
                <w:rtl/>
              </w:rPr>
              <w:t>........</w:t>
            </w:r>
            <w:r w:rsidRPr="008A78C6">
              <w:rPr>
                <w:rFonts w:ascii="Traditional Arabic" w:hAnsi="Traditional Arabic" w:cs="Traditional Arabic" w:hint="cs"/>
                <w:sz w:val="24"/>
                <w:szCs w:val="24"/>
                <w:rtl/>
              </w:rPr>
              <w:t>......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31A7690E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129B4B6A" w14:textId="62AA05C5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14:paraId="59634DFE" w14:textId="77777777" w:rsidTr="00C44062">
        <w:tblPrEx>
          <w:tblW w:w="10866" w:type="dxa"/>
          <w:tblLayout w:type="fixed"/>
          <w:tblLook w:val="04A0"/>
        </w:tblPrEx>
        <w:trPr>
          <w:gridAfter w:val="2"/>
          <w:wAfter w:w="45" w:type="dxa"/>
          <w:trHeight w:val="396"/>
        </w:trPr>
        <w:tc>
          <w:tcPr>
            <w:tcW w:w="850" w:type="dxa"/>
            <w:gridSpan w:val="3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:rsidR="00C44062" w:rsidP="00C44062" w14:paraId="1CB02A8F" w14:textId="77777777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:rsidR="00C44062" w:rsidRPr="008A78C6" w:rsidP="00C44062" w14:paraId="2D5D79E8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:rsidR="00C44062" w:rsidRPr="004C17D8" w:rsidP="00C44062" w14:paraId="761A8E79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:rsidR="00C44062" w:rsidP="00C44062" w14:paraId="73D8A5F3" w14:textId="281BF3E2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6</w:t>
            </w:r>
          </w:p>
        </w:tc>
      </w:tr>
      <w:tr w14:paraId="011C83A4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67"/>
        </w:trPr>
        <w:tc>
          <w:tcPr>
            <w:tcW w:w="8164" w:type="dxa"/>
            <w:gridSpan w:val="28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C44062" w:rsidRPr="004C17D8" w:rsidP="00C44062" w14:paraId="101465B9" w14:textId="1656F066">
            <w:pPr>
              <w:spacing w:after="0" w:line="240" w:lineRule="auto"/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</w:pPr>
            <w:r w:rsidRPr="00606A8C">
              <w:rPr>
                <w:rFonts w:ascii="Comic Sans MS" w:hAnsi="Comic Sans MS" w:cs="Khalid Art bold" w:hint="cs"/>
                <w:b/>
                <w:bCs/>
                <w:sz w:val="28"/>
                <w:szCs w:val="28"/>
                <w:rtl/>
              </w:rPr>
              <w:t>السؤال</w:t>
            </w:r>
            <w:r>
              <w:rPr>
                <w:rFonts w:ascii="Comic Sans MS" w:hAnsi="Comic Sans MS" w:cs="Khalid Art bold" w:hint="cs"/>
                <w:b/>
                <w:bCs/>
                <w:sz w:val="28"/>
                <w:szCs w:val="28"/>
                <w:rtl/>
              </w:rPr>
              <w:t xml:space="preserve"> الثاني </w:t>
            </w:r>
            <w:r w:rsidRPr="00606A8C">
              <w:rPr>
                <w:rFonts w:ascii="Comic Sans MS" w:hAnsi="Comic Sans MS" w:cs="Khalid Art bold" w:hint="cs"/>
                <w:b/>
                <w:bCs/>
                <w:sz w:val="28"/>
                <w:szCs w:val="28"/>
                <w:rtl/>
              </w:rPr>
              <w:t xml:space="preserve">  :</w:t>
            </w:r>
            <w:r w:rsidRPr="00606A8C">
              <w:rPr>
                <w:rFonts w:ascii="Comic Sans MS" w:hAnsi="Comic Sans MS" w:cs="Khalid Art bold"/>
                <w:b/>
                <w:bCs/>
                <w:sz w:val="28"/>
                <w:szCs w:val="28"/>
              </w:rPr>
              <w:t>A</w:t>
            </w:r>
            <w:r w:rsidRPr="00606A8C">
              <w:rPr>
                <w:rFonts w:ascii="Comic Sans MS" w:hAnsi="Comic Sans MS" w:cs="Khalid Art bold"/>
                <w:b/>
                <w:bCs/>
                <w:sz w:val="28"/>
                <w:szCs w:val="28"/>
              </w:rPr>
              <w:t xml:space="preserve">   </w:t>
            </w:r>
            <w:r w:rsidRPr="00606A8C">
              <w:rPr>
                <w:rFonts w:ascii="Comic Sans MS" w:hAnsi="Comic Sans MS" w:cs="Al-KsorZulfiMath" w:hint="cs"/>
                <w:b/>
                <w:bCs/>
                <w:sz w:val="28"/>
                <w:szCs w:val="28"/>
                <w:rtl/>
              </w:rPr>
              <w:t xml:space="preserve">~   </w:t>
            </w:r>
            <w:r w:rsidRPr="00606A8C">
              <w:rPr>
                <w:rFonts w:ascii="Comic Sans MS" w:hAnsi="Comic Sans MS" w:cs="Khalid Art bold"/>
                <w:b/>
                <w:bCs/>
                <w:sz w:val="28"/>
                <w:szCs w:val="28"/>
                <w:rtl/>
              </w:rPr>
              <w:t>اختر الإجابة الصحيحة</w:t>
            </w:r>
            <w:r w:rsidRPr="00606A8C">
              <w:rPr>
                <w:rFonts w:ascii="Comic Sans MS" w:hAnsi="Comic Sans MS" w:cs="Al-KsorZulfiMath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694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C44062" w:rsidRPr="004C17D8" w:rsidP="00C44062" w14:paraId="798F14C3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41FF4C03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67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</w:tcBorders>
            <w:vAlign w:val="center"/>
          </w:tcPr>
          <w:p w:rsidR="00C44062" w:rsidRPr="004C17D8" w:rsidP="00C44062" w14:paraId="3DF2D55D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1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27F01FC3" w14:textId="2DC32885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cs="Khalid Art bold" w:hint="cs"/>
                <w:sz w:val="24"/>
                <w:szCs w:val="24"/>
                <w:rtl/>
              </w:rPr>
              <w:t xml:space="preserve">الوسيط </w:t>
            </w:r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  للقيم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18,16,26,17, 26 ,23,26   </m:t>
              </m:r>
            </m:oMath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   يساوي</w:t>
            </w:r>
          </w:p>
        </w:tc>
      </w:tr>
      <w:tr w14:paraId="48395F83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67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:rsidR="00C44062" w:rsidRPr="004C17D8" w:rsidP="00C44062" w14:paraId="7A13F690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6AE6EC98" w14:textId="6E2F6297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947813">
              <w:rPr>
                <w:rFonts w:ascii="Comic Sans MS" w:hAnsi="Comic Sans MS" w:cs="Al-KsorZulfiMath" w:hint="cs"/>
                <w:b/>
                <w:bCs/>
                <w:sz w:val="24"/>
                <w:szCs w:val="24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380F6DD8" w14:textId="2B770259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26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42F5BD3A" w14:textId="47E5A8AA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947813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b</w:t>
            </w:r>
            <w:r w:rsidRPr="00947813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68693807" w14:textId="4DE156DA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23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27975C35" w14:textId="4531BB03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94781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94781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74B913CC" w14:textId="1EB6C4FD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8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7B39824D" w14:textId="519A1D8D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947813">
              <w:rPr>
                <w:rFonts w:ascii="Comic Sans MS" w:hAnsi="Comic Sans MS" w:cs="Al-KsorZulfiMath"/>
                <w:sz w:val="24"/>
                <w:szCs w:val="24"/>
              </w:rPr>
              <w:t>d</w:t>
            </w:r>
            <w:r w:rsidRPr="0094781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6848B44A" w14:textId="4D085AB3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7</w:t>
            </w:r>
          </w:p>
        </w:tc>
      </w:tr>
      <w:tr w14:paraId="2E520DDF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67"/>
        </w:trPr>
        <w:tc>
          <w:tcPr>
            <w:tcW w:w="499" w:type="dxa"/>
            <w:gridSpan w:val="2"/>
            <w:vMerge w:val="restart"/>
            <w:vAlign w:val="center"/>
          </w:tcPr>
          <w:p w:rsidR="00C44062" w:rsidRPr="004C17D8" w:rsidP="00C44062" w14:paraId="5C11FC41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2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D15F65" w:rsidP="00C44062" w14:paraId="64E48869" w14:textId="12EEE0E6">
            <w:pPr>
              <w:spacing w:after="0" w:line="240" w:lineRule="auto"/>
              <w:rPr>
                <w:rFonts w:ascii="Comic Sans MS" w:hAnsi="Comic Sans MS" w:cs="Khalid Art bold" w:hint="cs"/>
                <w:sz w:val="22"/>
                <w:szCs w:val="22"/>
                <w:rtl/>
              </w:rPr>
            </w:pPr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تتخذ اطوال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>880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  طالباً في احدى المدارس توزيع طبيعي بوسط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>67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 بوصة </w:t>
            </w:r>
            <w:r w:rsidRPr="008B5EF9">
              <w:rPr>
                <w:rFonts w:cs="Khalid Art bold" w:hint="cs"/>
                <w:sz w:val="24"/>
                <w:szCs w:val="24"/>
                <w:rtl/>
              </w:rPr>
              <w:t>و انحراف</w:t>
            </w:r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 معياري مقداره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>2.5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  بوصة فكم طالبا تقريبا يزيد طوله على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>72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  بوصة ؟</w:t>
            </w:r>
          </w:p>
        </w:tc>
      </w:tr>
      <w:tr w14:paraId="1A3DEC74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67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:rsidR="00C44062" w:rsidRPr="004C17D8" w:rsidP="00C44062" w14:paraId="1CEAE2CE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7A0BB48D" w14:textId="5F05785A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2E1A7C83" w14:textId="1A56EAFD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22 طالب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492767A9" w14:textId="7449D3FA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07C08F78" w14:textId="10E0D96E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44 طالب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014CB69B" w14:textId="13981A9E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7705FAC6" w14:textId="2BF3BBB9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858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3B726D0D" w14:textId="15E13A5D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2FCE5920" w14:textId="1E6037FB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72 طالب</w:t>
            </w:r>
          </w:p>
        </w:tc>
      </w:tr>
      <w:tr w14:paraId="60668201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67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</w:tcBorders>
            <w:vAlign w:val="center"/>
          </w:tcPr>
          <w:p w:rsidR="00C44062" w:rsidRPr="004C17D8" w:rsidP="00C44062" w14:paraId="54A4F116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3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D15F65" w:rsidP="00C44062" w14:paraId="56C1B5C1" w14:textId="7608DEAA">
            <w:pPr>
              <w:spacing w:after="0" w:line="240" w:lineRule="auto"/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الصورة الديكارتية للنقطة 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sz w:val="22"/>
                      <w:szCs w:val="22"/>
                    </w:rPr>
                    <m:t>-2,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270</m:t>
                      </m:r>
                    </m:e>
                    <m: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°</m:t>
                      </m:r>
                    </m:sup>
                  </m:sSup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  هى</w:t>
            </w:r>
          </w:p>
        </w:tc>
      </w:tr>
      <w:tr w14:paraId="2DB99EB7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67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:rsidR="00C44062" w:rsidRPr="004C17D8" w:rsidP="00C44062" w14:paraId="579658D9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3DDB59AB" w14:textId="4D5316AB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D15F65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230BD0FC" w14:textId="5375CC77">
            <w:pPr>
              <w:spacing w:after="0" w:line="240" w:lineRule="auto"/>
              <w:rPr>
                <w:rFonts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 xml:space="preserve">( </w:t>
            </w:r>
            <w:r>
              <w:rPr>
                <w:rFonts w:ascii="Comic Sans MS" w:hAnsi="Comic Sans MS"/>
                <w:sz w:val="22"/>
                <w:szCs w:val="22"/>
              </w:rPr>
              <w:t>0</w:t>
            </w:r>
            <w:r>
              <w:rPr>
                <w:rFonts w:ascii="Comic Sans MS" w:hAnsi="Comic Sans MS"/>
                <w:sz w:val="22"/>
                <w:szCs w:val="22"/>
              </w:rPr>
              <w:t xml:space="preserve"> </w:t>
            </w:r>
            <w:r w:rsidRPr="00D15F65">
              <w:rPr>
                <w:rFonts w:ascii="Comic Sans MS" w:hAnsi="Comic Sans MS"/>
                <w:sz w:val="22"/>
                <w:szCs w:val="22"/>
              </w:rPr>
              <w:t>,  2)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175D218D" w14:textId="2722D874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6ADCD511" w14:textId="32631E14">
            <w:pPr>
              <w:spacing w:after="0" w:line="240" w:lineRule="auto"/>
              <w:rPr>
                <w:rFonts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 xml:space="preserve">( </w:t>
            </w:r>
            <w:r>
              <w:rPr>
                <w:rFonts w:ascii="Comic Sans MS" w:hAnsi="Comic Sans MS"/>
                <w:sz w:val="22"/>
                <w:szCs w:val="22"/>
              </w:rPr>
              <w:t>-</w:t>
            </w:r>
            <w:r>
              <w:rPr>
                <w:rFonts w:ascii="Comic Sans MS" w:hAnsi="Comic Sans MS"/>
                <w:sz w:val="22"/>
                <w:szCs w:val="22"/>
              </w:rPr>
              <w:t>2</w:t>
            </w:r>
            <w:r w:rsidRPr="00D15F65">
              <w:rPr>
                <w:rFonts w:ascii="Comic Sans MS" w:hAnsi="Comic Sans MS"/>
                <w:sz w:val="22"/>
                <w:szCs w:val="22"/>
              </w:rPr>
              <w:t>,  2</w:t>
            </w:r>
            <w:r w:rsidRPr="00D15F65">
              <w:rPr>
                <w:rFonts w:ascii="Comic Sans MS" w:hAnsi="Comic Sans MS"/>
                <w:sz w:val="22"/>
                <w:szCs w:val="22"/>
              </w:rPr>
              <w:t>)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34E6EBE1" w14:textId="0A315EFC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19F3F693" w14:textId="2315A2B8">
            <w:pPr>
              <w:spacing w:after="0" w:line="240" w:lineRule="auto"/>
              <w:rPr>
                <w:rFonts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(</w:t>
            </w:r>
            <w:r w:rsidRPr="00D15F65">
              <w:rPr>
                <w:rFonts w:ascii="Comic Sans MS" w:hAnsi="Comic Sans MS"/>
                <w:sz w:val="22"/>
                <w:szCs w:val="22"/>
              </w:rPr>
              <w:t>2 ,</w:t>
            </w:r>
            <w:r w:rsidRPr="00D15F65">
              <w:rPr>
                <w:rFonts w:ascii="Comic Sans MS" w:hAnsi="Comic Sans MS"/>
                <w:sz w:val="22"/>
                <w:szCs w:val="22"/>
              </w:rPr>
              <w:t xml:space="preserve">  2)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3F472517" w14:textId="10103707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2766CC55" w14:textId="591BB446">
            <w:pPr>
              <w:spacing w:after="0" w:line="240" w:lineRule="auto"/>
              <w:rPr>
                <w:rFonts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(-</w:t>
            </w:r>
            <w:r w:rsidRPr="00D15F65">
              <w:rPr>
                <w:rFonts w:ascii="Comic Sans MS" w:hAnsi="Comic Sans MS"/>
                <w:sz w:val="22"/>
                <w:szCs w:val="22"/>
              </w:rPr>
              <w:t>2 ,</w:t>
            </w:r>
            <w:r w:rsidRPr="00D15F65">
              <w:rPr>
                <w:rFonts w:ascii="Comic Sans MS" w:hAnsi="Comic Sans MS"/>
                <w:sz w:val="22"/>
                <w:szCs w:val="22"/>
              </w:rPr>
              <w:t xml:space="preserve">  0)</w:t>
            </w:r>
          </w:p>
        </w:tc>
      </w:tr>
      <w:tr w14:paraId="35169F65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10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</w:tcBorders>
            <w:vAlign w:val="center"/>
          </w:tcPr>
          <w:p w:rsidR="00C44062" w:rsidRPr="004C17D8" w:rsidP="00C44062" w14:paraId="450A910C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4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D15F65" w:rsidP="00C44062" w14:paraId="4B7DD30E" w14:textId="16DFCC21">
            <w:pPr>
              <w:spacing w:after="0" w:line="240" w:lineRule="auto"/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اذا كان </w:t>
            </w:r>
            <m:oMath>
              <m:r>
                <w:rPr>
                  <w:rFonts w:ascii="Cambria Math" w:hAnsi="Cambria Math" w:cs="Khalid Art bold"/>
                  <w:sz w:val="22"/>
                  <w:szCs w:val="22"/>
                </w:rPr>
                <m:t>z=4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2"/>
                      <w:szCs w:val="22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2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2</m:t>
                          </m:r>
                        </m:den>
                      </m:f>
                    </m:e>
                  </m:func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  فإن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z</m:t>
                  </m:r>
                </m:e>
                <m:sup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4</m:t>
                  </m:r>
                </m:sup>
              </m:sSup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 تساوي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</w:rPr>
              <w:t xml:space="preserve">           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</w:rPr>
              <w:t xml:space="preserve">   (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</w:rPr>
              <w:t xml:space="preserve">باستخدام نظرية دي 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</w:rPr>
              <w:t>موافر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</w:rPr>
              <w:t>)</w:t>
            </w:r>
          </w:p>
        </w:tc>
      </w:tr>
      <w:tr w14:paraId="1460D0FF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67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:rsidR="00C44062" w:rsidRPr="004C17D8" w:rsidP="00C44062" w14:paraId="3FEDC154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567" w:type="dxa"/>
            <w:gridSpan w:val="3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1F1E92FA" w14:textId="22A6DAA4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D15F65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92" w:type="dxa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72F94407" w14:textId="761E9872">
            <w:pPr>
              <w:spacing w:after="0" w:line="240" w:lineRule="auto"/>
              <w:rPr>
                <w:rFonts w:ascii="Comic Sans MS" w:hAnsi="Comic Sans MS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64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5FB3BE1F" w14:textId="0ECB4993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0D919597" w14:textId="27D23F21">
            <w:pPr>
              <w:spacing w:after="0" w:line="240" w:lineRule="auto"/>
              <w:rPr>
                <w:rFonts w:ascii="Comic Sans MS" w:hAnsi="Comic Sans MS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256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25246BAB" w14:textId="47CCADB4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0143403D" w14:textId="1230AEA1">
            <w:pPr>
              <w:spacing w:after="0" w:line="240" w:lineRule="auto"/>
              <w:rPr>
                <w:rFonts w:ascii="Comic Sans MS" w:hAnsi="Comic Sans MS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256+i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0C0411B8" w14:textId="70A820F7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1328841C" w14:textId="7D0592B2">
            <w:pPr>
              <w:spacing w:after="0" w:line="240" w:lineRule="auto"/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1</w:t>
            </w:r>
          </w:p>
        </w:tc>
      </w:tr>
      <w:tr w14:paraId="55252E2A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67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613E85E9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5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D15F65" w:rsidP="00C44062" w14:paraId="54FEFC62" w14:textId="59D9B751">
            <w:pPr>
              <w:spacing w:after="0" w:line="240" w:lineRule="auto"/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المسافة بين زوجي النقاط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5,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120</m:t>
                      </m:r>
                    </m:e>
                    <m: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°</m:t>
                      </m:r>
                    </m:sup>
                  </m:sSup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 ، 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2,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°</m:t>
                      </m:r>
                    </m:sup>
                  </m:sSup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لاقرب جزء من عشرة تساوي</w:t>
            </w:r>
          </w:p>
        </w:tc>
      </w:tr>
      <w:tr w14:paraId="7CA59584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10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0E68F70C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6BDA4F83" w14:textId="105A739F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D15F65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312951B9" w14:textId="79126264">
            <w:pPr>
              <w:spacing w:after="0" w:line="240" w:lineRule="auto"/>
              <w:rPr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</w:rPr>
              <w:t>4.4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1930E6DF" w14:textId="5155890B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0415C97D" w14:textId="5977486E">
            <w:pPr>
              <w:spacing w:after="0" w:line="240" w:lineRule="auto"/>
              <w:rPr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</w:rPr>
              <w:t>5.4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52DF7708" w14:textId="50229135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61E657B4" w14:textId="592971A6">
            <w:pPr>
              <w:spacing w:after="0" w:line="240" w:lineRule="auto"/>
              <w:rPr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</w:rPr>
              <w:t>6.4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5CBF8083" w14:textId="25F9CD84">
            <w:pPr>
              <w:spacing w:after="0" w:line="240" w:lineRule="auto"/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39B1FF8D" w14:textId="7B4DFD1E">
            <w:pPr>
              <w:spacing w:after="0" w:line="240" w:lineRule="auto"/>
              <w:rPr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</w:rPr>
              <w:t>7.4</w:t>
            </w:r>
          </w:p>
        </w:tc>
      </w:tr>
      <w:tr w14:paraId="381A1ADF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10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7765EC39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6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1C244FE7" w14:textId="7B6269FD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 xml:space="preserve">إذا كان احتمال النجاح لوقوع حادثة ما هو    </w:t>
            </w:r>
            <m:oMath>
              <m:f>
                <m:fPr>
                  <m:ctrlPr>
                    <w:rPr>
                      <w:rFonts w:ascii="Cambria Math" w:hAnsi="Comic Sans MS" w:cs="Khalid Art bol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omic Sans MS" w:cs="Khalid Art bold"/>
                      <w:sz w:val="24"/>
                      <w:szCs w:val="24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omic Sans MS" w:cs="Khalid Art bold"/>
                      <w:sz w:val="24"/>
                      <w:szCs w:val="24"/>
                    </w:rPr>
                    <m:t>7</m:t>
                  </m:r>
                </m:den>
              </m:f>
            </m:oMath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 xml:space="preserve">    فان احتمال الفشل هو </w:t>
            </w:r>
            <w:r w:rsidRPr="00353539">
              <w:rPr>
                <w:rFonts w:ascii="Traditional Arabic" w:hAnsi="Traditional Arabic" w:cs="Traditional Arabic"/>
                <w:sz w:val="24"/>
                <w:szCs w:val="24"/>
                <w:rtl/>
              </w:rPr>
              <w:t>...................</w:t>
            </w:r>
          </w:p>
        </w:tc>
      </w:tr>
      <w:tr w14:paraId="19058817" w14:textId="77777777" w:rsidTr="00A76CB8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510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5C85C190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:rsidR="00C44062" w:rsidRPr="004C17D8" w:rsidP="00C44062" w14:paraId="125FA860" w14:textId="09890094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:rsidR="00C44062" w:rsidRPr="004C17D8" w:rsidP="00C44062" w14:paraId="7ACB3666" w14:textId="67E7F65E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hint="cs"/>
                <w:rtl/>
              </w:rPr>
              <w:t>1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:rsidR="00C44062" w:rsidRPr="004C17D8" w:rsidP="00C44062" w14:paraId="60F2EADA" w14:textId="48E374BA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:rsidR="00C44062" w:rsidRPr="004C17D8" w:rsidP="00C44062" w14:paraId="62289A84" w14:textId="64F94EE8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  <w:rtl/>
              </w:rPr>
            </w:pPr>
            <m:oMath>
              <m:f>
                <m:fPr>
                  <m:ctrlPr>
                    <w:rPr>
                      <w:rFonts w:ascii="Cambria Math" w:hAnsi="Comic Sans MS" w:cs="Khalid Art bol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omic Sans MS" w:cs="Khalid Art bold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omic Sans MS" w:cs="Khalid Art bold"/>
                      <w:sz w:val="24"/>
                      <w:szCs w:val="24"/>
                    </w:rPr>
                    <m:t>7</m:t>
                  </m:r>
                </m:den>
              </m:f>
            </m:oMath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 xml:space="preserve">    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:rsidR="00C44062" w:rsidRPr="004C17D8" w:rsidP="00C44062" w14:paraId="4ABC9451" w14:textId="35D76AFE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:rsidR="00C44062" w:rsidRPr="004C17D8" w:rsidP="00C44062" w14:paraId="3F92C383" w14:textId="18539656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  <w:rtl/>
              </w:rPr>
            </w:pPr>
            <m:oMath>
              <m:f>
                <m:fPr>
                  <m:ctrlPr>
                    <w:rPr>
                      <w:rFonts w:ascii="Cambria Math" w:hAnsi="Comic Sans MS" w:cs="Khalid Art bol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omic Sans MS" w:cs="Khalid Art bold"/>
                      <w:sz w:val="24"/>
                      <w:szCs w:val="24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omic Sans MS" w:cs="Khalid Art bold"/>
                      <w:sz w:val="24"/>
                      <w:szCs w:val="24"/>
                    </w:rPr>
                    <m:t>7</m:t>
                  </m:r>
                </m:den>
              </m:f>
            </m:oMath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 xml:space="preserve">    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:rsidR="00C44062" w:rsidRPr="004C17D8" w:rsidP="00C44062" w14:paraId="7C635B7E" w14:textId="6F3AB704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:rsidR="00C44062" w:rsidRPr="009E347B" w:rsidP="00C44062" w14:paraId="0AB9E7FD" w14:textId="180183D7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hint="cs"/>
                <w:rtl/>
              </w:rPr>
              <w:t>0</w:t>
            </w:r>
          </w:p>
        </w:tc>
      </w:tr>
      <w:tr w14:paraId="263DFCB9" w14:textId="77777777" w:rsidTr="00A76CB8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964"/>
        </w:trPr>
        <w:tc>
          <w:tcPr>
            <w:tcW w:w="499" w:type="dxa"/>
            <w:gridSpan w:val="2"/>
            <w:vMerge w:val="restart"/>
            <w:tcBorders>
              <w:top w:val="dotted" w:sz="4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04429028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7</w:t>
            </w:r>
          </w:p>
        </w:tc>
        <w:tc>
          <w:tcPr>
            <w:tcW w:w="10359" w:type="dxa"/>
            <w:gridSpan w:val="31"/>
            <w:tcBorders>
              <w:top w:val="dotted" w:sz="4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08A1120C" w14:textId="41534B10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إذا كان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A,B </m:t>
              </m:r>
            </m:oMath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A∩B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0.2</m:t>
              </m:r>
            </m:oMath>
            <w:r w:rsidRPr="00C045D3">
              <w:rPr>
                <w:rFonts w:cs="Khalid Art bold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A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0.5</m:t>
              </m:r>
            </m:oMath>
            <w:r w:rsidRPr="00C045D3">
              <w:rPr>
                <w:rFonts w:cs="Khalid Art bold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B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=0.7  ,   </m:t>
              </m:r>
            </m:oMath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 فما قيمة 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B/A</m:t>
                  </m:r>
                </m:e>
              </m:d>
            </m:oMath>
          </w:p>
        </w:tc>
      </w:tr>
      <w:tr w14:paraId="7B0274E7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24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3151F0C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4C54E108" w14:textId="2797A2A7">
            <w:pPr>
              <w:spacing w:after="0" w:line="240" w:lineRule="auto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6F49C94B" w14:textId="7F47993C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.3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7CBC36D5" w14:textId="78CE9851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5B907B7E" w14:textId="28B64FA4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.71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50DE8330" w14:textId="751A15ED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035BB04B" w14:textId="04C80CA7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.4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6F86D747" w14:textId="099A1759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3E6AEA" w:rsidP="00C44062" w14:paraId="22FDBB2D" w14:textId="777E590A">
            <w:pPr>
              <w:spacing w:after="0" w:line="240" w:lineRule="auto"/>
              <w:jc w:val="center"/>
              <w:rPr>
                <w:rFonts w:cs="Khalid Art bold"/>
                <w:sz w:val="28"/>
                <w:szCs w:val="28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.14</w:t>
            </w:r>
          </w:p>
        </w:tc>
      </w:tr>
      <w:tr w14:paraId="3EB0ADCE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24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284BADAB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8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C045D3" w:rsidP="00C44062" w14:paraId="7A523463" w14:textId="452ADF2D">
            <w:pPr>
              <w:spacing w:after="0" w:line="240" w:lineRule="auto"/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→1</m:t>
                      </m:r>
                    </m:lim>
                  </m:limLow>
                </m:fName>
                <m:e>
                  <m:rad>
                    <m:radPr>
                      <m:degHide/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+3</m:t>
                      </m:r>
                    </m:e>
                  </m:rad>
                </m:e>
              </m:func>
            </m:oMath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  تساوي</w:t>
            </w:r>
          </w:p>
        </w:tc>
      </w:tr>
      <w:tr w14:paraId="1DFDB26A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</w:tcPr>
          <w:p w:rsidR="00C44062" w:rsidRPr="004C17D8" w:rsidP="00C44062" w14:paraId="1B088AC9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31C0F76B" w14:textId="2F399BAE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2E098C4" w14:textId="501639A7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0D516954" w14:textId="7FAE9488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074271FE" w14:textId="67850F94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</w:rPr>
              <w:t>غير موجودة</w:t>
            </w:r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1B1BD2C6" w14:textId="76B38970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D22C83" w:rsidP="00C44062" w14:paraId="1571C3EF" w14:textId="59715F9F">
            <w:pPr>
              <w:spacing w:after="0" w:line="240" w:lineRule="auto"/>
              <w:jc w:val="center"/>
              <w:rPr>
                <w:rFonts w:ascii="Comic Sans MS" w:hAnsi="Comic Sans MS" w:cs="Khalid Art bold"/>
                <w:i/>
                <w:sz w:val="24"/>
                <w:szCs w:val="24"/>
                <w:rtl/>
              </w:rPr>
            </w:pPr>
            <w:r w:rsidRPr="00D22C83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>2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48765EAC" w14:textId="555F25EC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d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001AC4D4" w14:textId="1481FA70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rad>
              </m:oMath>
            </m:oMathPara>
          </w:p>
        </w:tc>
      </w:tr>
      <w:tr w14:paraId="27F56DEF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5DD5B050" w14:textId="6C6852C5">
            <w:pPr>
              <w:spacing w:after="0" w:line="240" w:lineRule="auto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9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:rsidR="00C44062" w:rsidRPr="00FC4692" w:rsidP="00C44062" w14:paraId="466B930F" w14:textId="2F98B911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</w:rPr>
            </w:pPr>
            <w:r w:rsidRPr="00FC4692">
              <w:rPr>
                <w:rFonts w:cs="Khalid Art bold" w:hint="cs"/>
                <w:sz w:val="24"/>
                <w:szCs w:val="24"/>
                <w:rtl/>
              </w:rPr>
              <w:t xml:space="preserve">الانحراف المعياري لمجوعة البيانات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3,8,6,4,9 </m:t>
              </m:r>
            </m:oMath>
            <w:r w:rsidRPr="00FC4692">
              <w:rPr>
                <w:rFonts w:cs="Khalid Art bold" w:hint="cs"/>
                <w:sz w:val="24"/>
                <w:szCs w:val="24"/>
                <w:rtl/>
              </w:rPr>
              <w:t xml:space="preserve">  يساوي </w:t>
            </w:r>
          </w:p>
        </w:tc>
      </w:tr>
      <w:tr w14:paraId="67B37E92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0D87283E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26CD6" w:rsidP="00C44062" w14:paraId="151F91C4" w14:textId="468A9D10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7727CB5D" w14:textId="247D927E">
            <w:pPr>
              <w:spacing w:after="0" w:line="240" w:lineRule="auto"/>
              <w:jc w:val="center"/>
              <w:rPr>
                <w:rFonts w:ascii="Comic Sans MS" w:hAnsi="Comic Sans MS" w:hint="cs"/>
                <w:sz w:val="24"/>
                <w:szCs w:val="24"/>
                <w:rtl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4CB1B3B5" w14:textId="0D3B5231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8480995" w14:textId="79D13505">
            <w:pPr>
              <w:spacing w:after="0" w:line="240" w:lineRule="auto"/>
              <w:jc w:val="center"/>
              <w:rPr>
                <w:rFonts w:cs="Khalid Art bold" w:hint="cs"/>
                <w:sz w:val="24"/>
                <w:szCs w:val="24"/>
                <w:rtl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6</m:t>
                    </m:r>
                  </m:e>
                </m:rad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5EA4895F" w14:textId="470AE2E1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D22C83" w:rsidP="00C44062" w14:paraId="6936DF18" w14:textId="19FCD2AD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i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i/>
                <w:sz w:val="24"/>
                <w:szCs w:val="24"/>
                <w:rtl/>
              </w:rPr>
              <w:t>6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791996E6" w14:textId="54B3CA85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P="00C44062" w14:paraId="65BEE712" w14:textId="132AF1AB">
            <w:pPr>
              <w:spacing w:after="0" w:line="240" w:lineRule="auto"/>
              <w:jc w:val="center"/>
              <w:rPr>
                <w:rFonts w:ascii="Comic Sans MS" w:hAnsi="Comic Sans MS" w:cs="Al-KsorZulfiMath" w:hint="cs"/>
                <w:b/>
                <w:bCs/>
                <w:sz w:val="24"/>
                <w:szCs w:val="24"/>
                <w:rtl/>
              </w:rPr>
            </w:pPr>
            <w:r>
              <w:rPr>
                <w:rFonts w:ascii="Comic Sans MS" w:hAnsi="Comic Sans MS" w:cs="Al-KsorZulfiMath" w:hint="cs"/>
                <w:b/>
                <w:bCs/>
                <w:sz w:val="24"/>
                <w:szCs w:val="24"/>
                <w:rtl/>
              </w:rPr>
              <w:t>5</w:t>
            </w:r>
          </w:p>
        </w:tc>
      </w:tr>
      <w:tr w14:paraId="3544717E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0D886878" w14:textId="793C4760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0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</w:tcPr>
          <w:p w:rsidR="00C44062" w:rsidRPr="00E23396" w:rsidP="00C44062" w14:paraId="26F0594C" w14:textId="77777777">
            <w:pPr>
              <w:spacing w:after="0"/>
              <w:jc w:val="both"/>
              <w:rPr>
                <w:rFonts w:ascii="Comic Sans MS" w:hAnsi="Comic Sans MS" w:cs="Khalid Art bold"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أذا توزعت 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>البيانات  توزيعاً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طبيعياً وكان الوسط  والانحراف 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>المعيارى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لكل منها فأوجد الاحتمال المطلوب</w:t>
            </w:r>
          </w:p>
          <w:p w:rsidR="00C44062" w:rsidP="00C44062" w14:paraId="5C940303" w14:textId="6D9E8170">
            <w:pPr>
              <w:spacing w:after="0" w:line="240" w:lineRule="auto"/>
              <w:jc w:val="both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=63  , σ=4  , p (59 &lt;x  &lt;71 )</m:t>
                </m:r>
              </m:oMath>
            </m:oMathPara>
          </w:p>
        </w:tc>
      </w:tr>
      <w:tr w14:paraId="55C77FC9" w14:textId="77777777" w:rsidTr="00C44062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1DC2BBBA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26CD6" w:rsidP="00C44062" w14:paraId="52A896F3" w14:textId="1C32ACB2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A77147" w:rsidP="00C44062" w14:paraId="28B3D3F3" w14:textId="34475565">
            <w:pPr>
              <w:spacing w:after="0" w:line="240" w:lineRule="auto"/>
              <w:rPr>
                <w:rFonts w:asciiTheme="minorHAnsi" w:eastAsiaTheme="minorHAnsi" w:hAnsiTheme="minorHAnsi" w:cstheme="minorBidi" w:hint="cs"/>
                <w:sz w:val="22"/>
                <w:szCs w:val="22"/>
                <w:rtl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</w:rPr>
              <w:t>95%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15D6EBCB" w14:textId="5F17F83D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71208E67" w14:textId="70742F4B">
            <w:pPr>
              <w:spacing w:after="0" w:line="240" w:lineRule="auto"/>
              <w:jc w:val="center"/>
              <w:rPr>
                <w:rFonts w:cs="Khalid Art bold" w:hint="cs"/>
                <w:sz w:val="24"/>
                <w:szCs w:val="24"/>
                <w:rtl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</w:rPr>
              <w:t>97.5%</w:t>
            </w:r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09040673" w14:textId="359B1241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A77147" w:rsidP="00C44062" w14:paraId="7A781528" w14:textId="6F1E20C2">
            <w:pPr>
              <w:spacing w:after="0" w:line="240" w:lineRule="auto"/>
              <w:rPr>
                <w:rFonts w:asciiTheme="minorHAnsi" w:eastAsiaTheme="minorHAnsi" w:hAnsiTheme="minorHAnsi" w:cstheme="minorBidi"/>
                <w:sz w:val="22"/>
                <w:szCs w:val="22"/>
                <w:rtl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</w:rPr>
              <w:t>81.5%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BD0A640" w14:textId="19181624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P="00C44062" w14:paraId="3E86D5DE" w14:textId="7F6F86FA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</w:rPr>
              <w:t>2.5%</w:t>
            </w:r>
          </w:p>
        </w:tc>
      </w:tr>
      <w:tr w14:paraId="16C95B4F" w14:textId="77777777" w:rsidTr="00C44062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20C14EDF" w14:textId="188B18CD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1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:rsidR="00C44062" w:rsidP="00C44062" w14:paraId="39769F48" w14:textId="1FDBBF2C">
            <w:pPr>
              <w:spacing w:after="0" w:line="240" w:lineRule="auto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مشتقة الدالة 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3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4</m:t>
                  </m:r>
                </m:sup>
              </m:sSup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+2</m:t>
                  </m:r>
                </m:e>
              </m:d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 </w:t>
            </w:r>
          </w:p>
        </w:tc>
      </w:tr>
      <w:tr w14:paraId="336EDB9A" w14:textId="77777777" w:rsidTr="00C44062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4C17D8" w:rsidP="00C44062" w14:paraId="45C0AA7C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26CD6" w:rsidP="00C44062" w14:paraId="0B592726" w14:textId="7263353F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77683C" w:rsidP="00C44062" w14:paraId="763F96F2" w14:textId="5C587617">
            <w:pPr>
              <w:spacing w:after="0" w:line="240" w:lineRule="auto"/>
              <w:jc w:val="center"/>
              <w:rPr>
                <w:rFonts w:ascii="Comic Sans MS" w:hAnsi="Comic Sans MS" w:hint="cs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2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C045D3" w:rsidP="00C44062" w14:paraId="008EC053" w14:textId="62FEB888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C045D3" w:rsidP="00C44062" w14:paraId="7F74CDBF" w14:textId="5346A525">
            <w:pPr>
              <w:spacing w:after="0" w:line="240" w:lineRule="auto"/>
              <w:jc w:val="center"/>
              <w:rPr>
                <w:rFonts w:cs="Khalid Art bold" w:hint="cs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15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24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C045D3" w:rsidP="00C44062" w14:paraId="3F060EED" w14:textId="60FA22FB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D22C83" w:rsidP="00C44062" w14:paraId="667766BF" w14:textId="64D5599F">
            <w:pPr>
              <w:spacing w:after="0" w:line="240" w:lineRule="auto"/>
              <w:jc w:val="center"/>
              <w:rPr>
                <w:rFonts w:ascii="Comic Sans MS" w:hAnsi="Comic Sans MS" w:cs="Khalid Art bold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6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C045D3" w:rsidP="00C44062" w14:paraId="0DADA6A0" w14:textId="771CCE66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uble" w:sz="4" w:space="0" w:color="auto"/>
            </w:tcBorders>
            <w:vAlign w:val="center"/>
          </w:tcPr>
          <w:p w:rsidR="00C44062" w:rsidP="00C44062" w14:paraId="59DDF78E" w14:textId="17D68917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12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2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</w:tr>
      <w:tr w14:paraId="6CDB9831" w14:textId="77777777" w:rsidTr="00C44062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 w:val="restart"/>
            <w:tcBorders>
              <w:top w:val="double" w:sz="4" w:space="0" w:color="auto"/>
              <w:right w:val="dotted" w:sz="8" w:space="0" w:color="auto"/>
            </w:tcBorders>
            <w:vAlign w:val="center"/>
          </w:tcPr>
          <w:p w:rsidR="00C44062" w:rsidRPr="004C17D8" w:rsidP="00C44062" w14:paraId="537B2ED8" w14:textId="077246B1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2</w:t>
            </w:r>
          </w:p>
        </w:tc>
        <w:tc>
          <w:tcPr>
            <w:tcW w:w="10359" w:type="dxa"/>
            <w:gridSpan w:val="31"/>
            <w:tcBorders>
              <w:top w:val="double" w:sz="4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:rsidR="00C44062" w:rsidP="00C44062" w14:paraId="12E81789" w14:textId="54C0B80C">
            <w:pPr>
              <w:spacing w:after="0" w:line="240" w:lineRule="auto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نقطة القيمة الصغرى للدالة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="Calibri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>+6</m:t>
              </m:r>
              <m:sSup>
                <m:sSupPr>
                  <m:ctrlPr>
                    <w:rPr>
                      <w:rFonts w:ascii="Cambria Math" w:eastAsia="Calibri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>-2</m:t>
              </m:r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على الفتر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Khalid Art bold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1,4</m:t>
                  </m:r>
                </m:e>
              </m:d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تساوي</w:t>
            </w:r>
          </w:p>
        </w:tc>
      </w:tr>
      <w:tr w14:paraId="221A4226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3F6A7D32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26CD6" w:rsidP="00C44062" w14:paraId="7351C87E" w14:textId="34D604AA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2385881B" w14:textId="32322E0B">
            <w:pPr>
              <w:spacing w:after="0" w:line="240" w:lineRule="auto"/>
              <w:jc w:val="center"/>
              <w:rPr>
                <w:rFonts w:ascii="Comic Sans MS" w:hAnsi="Comic Sans MS" w:hint="cs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5</m:t>
                    </m:r>
                  </m:e>
                </m:d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54C330E0" w14:textId="117DBD68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F36DCA3" w14:textId="7C8E51BB">
            <w:pPr>
              <w:spacing w:after="0" w:line="240" w:lineRule="auto"/>
              <w:jc w:val="center"/>
              <w:rPr>
                <w:rFonts w:cs="Khalid Art bold" w:hint="cs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,350</m:t>
                    </m:r>
                  </m:e>
                </m:d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56BB3C32" w14:textId="1FD7EDD7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D22C83" w:rsidP="00C44062" w14:paraId="680121FA" w14:textId="42F54B40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i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0</m:t>
                    </m:r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,-2</m:t>
                    </m:r>
                  </m:e>
                </m:d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0E816F88" w14:textId="39CC0748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P="00C44062" w14:paraId="16A0639D" w14:textId="202A0FEB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,-5</m:t>
                    </m:r>
                  </m:e>
                </m:d>
              </m:oMath>
            </m:oMathPara>
          </w:p>
        </w:tc>
      </w:tr>
      <w:tr w14:paraId="0C78EBD7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3FB021EE" w14:textId="460E9FD6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3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:rsidR="00C44062" w:rsidP="00C44062" w14:paraId="32EB6B1C" w14:textId="24F0C353">
            <w:pPr>
              <w:spacing w:after="0" w:line="240" w:lineRule="auto"/>
              <w:rPr>
                <w:rFonts w:ascii="Comic Sans MS" w:hAnsi="Comic Sans MS" w:cs="Al-KsorZulfiMath" w:hint="cs"/>
                <w:b/>
                <w:bCs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التكامل   </w:t>
            </w:r>
            <m:oMath>
              <m:nary>
                <m:naryPr>
                  <m:limLoc m:val="undOvr"/>
                  <m:subHide/>
                  <m:supHide/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nary>
              <m:r>
                <w:rPr>
                  <w:rFonts w:ascii="Cambria Math" w:hAnsi="Cambria Math" w:cs="Khalid Art bold"/>
                  <w:sz w:val="24"/>
                  <w:szCs w:val="24"/>
                </w:rPr>
                <m:t>dx</m:t>
              </m:r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 يساوي</w:t>
            </w:r>
          </w:p>
        </w:tc>
      </w:tr>
      <w:tr w14:paraId="1F4C5B23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15FC4258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26CD6" w:rsidP="00C44062" w14:paraId="0989D608" w14:textId="0BC753C6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07E49CE5" w14:textId="386FF934">
            <w:pPr>
              <w:spacing w:after="0"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12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c</m:t>
                </m:r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863A234" w14:textId="78E58A26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1529AC1" w14:textId="72B86DC1">
            <w:pPr>
              <w:spacing w:after="0" w:line="240" w:lineRule="auto"/>
              <w:jc w:val="center"/>
              <w:rPr>
                <w:rFonts w:cs="Khalid Art bold" w:hint="cs"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907AD3C" w14:textId="18F1CEFD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D22C83" w:rsidP="00C44062" w14:paraId="668DCFCE" w14:textId="6FE5301A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i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c</m:t>
                </m:r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969F916" w14:textId="0F9E8B11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P="00C44062" w14:paraId="2185A65F" w14:textId="4AE2D5A8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x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c</m:t>
                </m:r>
              </m:oMath>
            </m:oMathPara>
          </w:p>
        </w:tc>
      </w:tr>
      <w:tr w14:paraId="0C06B4BA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1304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28B2453B" w14:textId="3A169CAD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4</w:t>
            </w:r>
          </w:p>
        </w:tc>
        <w:tc>
          <w:tcPr>
            <w:tcW w:w="5691" w:type="dxa"/>
            <w:gridSpan w:val="18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5A16BD8D" w14:textId="1B49D980">
            <w:pPr>
              <w:spacing w:after="0" w:line="240" w:lineRule="auto"/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cs="Khalid Art bold" w:hint="cs"/>
                <w:sz w:val="22"/>
                <w:szCs w:val="22"/>
                <w:rtl/>
              </w:rPr>
              <w:t>من الجدول المقابل يكون احتمال بقاء الشخص مريض علما بأنه استعمل الدواء الشكلي</w:t>
            </w:r>
          </w:p>
        </w:tc>
        <w:tc>
          <w:tcPr>
            <w:tcW w:w="4668" w:type="dxa"/>
            <w:gridSpan w:val="13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572B140" w14:textId="43AE3FDA">
            <w:pPr>
              <w:spacing w:after="0" w:line="240" w:lineRule="auto"/>
              <w:rPr>
                <w:rFonts w:cs="Khalid Art bold"/>
                <w:sz w:val="24"/>
                <w:szCs w:val="24"/>
              </w:rPr>
            </w:pPr>
            <w:r w:rsidRPr="00406828">
              <w:rPr>
                <w:rFonts w:cs="Khalid Art bold" w:hint="cs"/>
                <w:noProof/>
                <w:rtl/>
              </w:rPr>
              <w:drawing>
                <wp:inline distT="0" distB="0" distL="0" distR="0">
                  <wp:extent cx="2439035" cy="810260"/>
                  <wp:effectExtent l="0" t="0" r="0" b="8890"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1.jpg"/>
                          <pic:cNvPicPr/>
                        </pic:nvPicPr>
                        <pic:blipFill>
                          <a:blip xmlns:r="http://schemas.openxmlformats.org/officeDocument/2006/relationships" r:embed="rId7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035" cy="810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D392750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784FFA31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2F3E139A" w14:textId="36101C90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a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7B82C0B3" w14:textId="232488EC">
            <w:pPr>
              <w:spacing w:after="0" w:line="240" w:lineRule="auto"/>
              <w:jc w:val="center"/>
              <w:rPr>
                <w:rFonts w:cs="Khalid Art bold"/>
                <w:b/>
                <w:bCs/>
                <w:sz w:val="22"/>
                <w:szCs w:val="22"/>
                <w:rtl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</w:rPr>
              <w:t>0.50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2279759" w14:textId="4BA57996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30" w:type="dxa"/>
            <w:gridSpan w:val="6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23E62925" w14:textId="26363DA5">
            <w:pPr>
              <w:spacing w:after="0" w:line="240" w:lineRule="auto"/>
              <w:jc w:val="center"/>
              <w:rPr>
                <w:rFonts w:cs="Khalid Art bold"/>
                <w:b/>
                <w:bCs/>
                <w:sz w:val="22"/>
                <w:szCs w:val="22"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567" w:type="dxa"/>
            <w:gridSpan w:val="5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4FC534ED" w14:textId="09E7A7BB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984" w:type="dxa"/>
            <w:gridSpan w:val="9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B8C42AF" w14:textId="171A5AAC">
            <w:pPr>
              <w:spacing w:after="0" w:line="240" w:lineRule="auto"/>
              <w:jc w:val="center"/>
              <w:rPr>
                <w:rFonts w:cs="Khalid Art bold"/>
                <w:b/>
                <w:bCs/>
                <w:sz w:val="22"/>
                <w:szCs w:val="22"/>
                <w:rtl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</w:rPr>
              <w:t>0.75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2EE72491" w14:textId="691532A0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7472A537" w14:textId="6D442287">
            <w:pPr>
              <w:spacing w:after="0" w:line="240" w:lineRule="auto"/>
              <w:jc w:val="center"/>
              <w:rPr>
                <w:rFonts w:cs="Khalid Art bold"/>
                <w:b/>
                <w:bCs/>
                <w:sz w:val="22"/>
                <w:szCs w:val="22"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</w:rPr>
              <w:t>0.33</w:t>
            </w:r>
          </w:p>
        </w:tc>
      </w:tr>
      <w:tr w14:paraId="3F27ADE1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794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44A61D7A" w14:textId="10855AB6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5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3C59D13" w14:textId="3A9A8418">
            <w:pPr>
              <w:spacing w:after="0" w:line="240" w:lineRule="auto"/>
              <w:rPr>
                <w:rFonts w:cs="Khalid Art bold"/>
                <w:sz w:val="24"/>
                <w:szCs w:val="24"/>
              </w:rPr>
            </w:pPr>
            <w:r w:rsidRPr="00515E35">
              <w:rPr>
                <w:rFonts w:cs="Khalid Art bold"/>
                <w:sz w:val="24"/>
                <w:szCs w:val="24"/>
                <w:rtl/>
              </w:rPr>
              <w:t xml:space="preserve">يوجد نقطة حرجة للدالة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4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>+8x</m:t>
              </m:r>
            </m:oMath>
            <w:r w:rsidRPr="00515E35">
              <w:rPr>
                <w:rFonts w:cs="Khalid Art bold"/>
                <w:i/>
                <w:sz w:val="24"/>
                <w:szCs w:val="24"/>
                <w:rtl/>
              </w:rPr>
              <w:t xml:space="preserve">  على الفتر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sz w:val="24"/>
                      <w:szCs w:val="24"/>
                    </w:rPr>
                    <m:t>-3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,3</m:t>
                  </m:r>
                </m:e>
              </m:d>
            </m:oMath>
            <w:r w:rsidRPr="00515E35">
              <w:rPr>
                <w:rFonts w:cs="Khalid Art bold"/>
                <w:i/>
                <w:sz w:val="24"/>
                <w:szCs w:val="24"/>
                <w:rtl/>
              </w:rPr>
              <w:t xml:space="preserve"> عند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x</m:t>
              </m:r>
            </m:oMath>
            <w:r w:rsidRPr="00515E35">
              <w:rPr>
                <w:rFonts w:cs="Khalid Art bold"/>
                <w:i/>
                <w:sz w:val="24"/>
                <w:szCs w:val="24"/>
                <w:rtl/>
              </w:rPr>
              <w:t xml:space="preserve">  تساوي</w:t>
            </w:r>
          </w:p>
        </w:tc>
      </w:tr>
      <w:tr w14:paraId="71D953A1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24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</w:tcPr>
          <w:p w:rsidR="00C44062" w:rsidRPr="004C17D8" w:rsidP="00C44062" w14:paraId="7046719E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5981B548" w14:textId="77777777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C17D8">
              <w:rPr>
                <w:rFonts w:ascii="Comic Sans MS" w:hAnsi="Comic Sans MS" w:cs="Al-KsorZulfiMath"/>
                <w:sz w:val="24"/>
                <w:szCs w:val="24"/>
              </w:rPr>
              <w:t>a</w:t>
            </w:r>
            <w:r w:rsidRPr="004C17D8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601460CC" w14:textId="54CA5938">
            <w:pPr>
              <w:spacing w:after="0" w:line="240" w:lineRule="auto"/>
              <w:jc w:val="center"/>
              <w:rPr>
                <w:rFonts w:cs="Khalid Art bold"/>
                <w:sz w:val="28"/>
                <w:szCs w:val="28"/>
              </w:rPr>
            </w:pPr>
            <w:r>
              <w:rPr>
                <w:rFonts w:cs="Khalid Art bold" w:hint="cs"/>
                <w:sz w:val="28"/>
                <w:szCs w:val="28"/>
                <w:rtl/>
              </w:rPr>
              <w:t>3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08D2638E" w14:textId="7776B54A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0A41F237" w14:textId="2015DFBB">
            <w:pPr>
              <w:spacing w:after="0" w:line="240" w:lineRule="auto"/>
              <w:jc w:val="center"/>
              <w:rPr>
                <w:rFonts w:cs="Khalid Art bold"/>
                <w:sz w:val="28"/>
                <w:szCs w:val="28"/>
                <w:rtl/>
              </w:rPr>
            </w:pPr>
            <w:r w:rsidRPr="00406828">
              <w:rPr>
                <w:rFonts w:ascii="Comic Sans MS" w:hAnsi="Comic Sans MS" w:cs="Al-KsorZulfiMath"/>
              </w:rPr>
              <w:t>9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1EF5E13A" w14:textId="0234C88D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59CE3F37" w14:textId="3DFE84DE">
            <w:pPr>
              <w:spacing w:after="0" w:line="240" w:lineRule="auto"/>
              <w:jc w:val="center"/>
              <w:rPr>
                <w:rFonts w:cs="Khalid Art bold"/>
                <w:sz w:val="28"/>
                <w:szCs w:val="28"/>
                <w:rtl/>
              </w:rPr>
            </w:pPr>
            <w:r w:rsidRPr="00406828">
              <w:rPr>
                <w:rFonts w:ascii="Comic Sans MS" w:hAnsi="Comic Sans MS" w:cs="Al-KsorZulfiMath"/>
              </w:rPr>
              <w:t>0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585C1651" w14:textId="683C029A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3E6AEA" w:rsidP="00C44062" w14:paraId="5FD10C7F" w14:textId="613CC980">
            <w:pPr>
              <w:spacing w:after="0" w:line="240" w:lineRule="auto"/>
              <w:jc w:val="center"/>
              <w:rPr>
                <w:rFonts w:cs="Khalid Art bold"/>
                <w:sz w:val="28"/>
                <w:szCs w:val="28"/>
                <w:rtl/>
              </w:rPr>
            </w:pPr>
            <w:r w:rsidRPr="00406828">
              <w:rPr>
                <w:rFonts w:ascii="Comic Sans MS" w:hAnsi="Comic Sans MS" w:cs="Al-KsorZulfiMath"/>
              </w:rPr>
              <w:t>-1</w:t>
            </w:r>
          </w:p>
        </w:tc>
      </w:tr>
      <w:tr w14:paraId="10B90955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1304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96A2C1E" w14:textId="7D932C0C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6</w:t>
            </w:r>
          </w:p>
        </w:tc>
        <w:tc>
          <w:tcPr>
            <w:tcW w:w="6531" w:type="dxa"/>
            <w:gridSpan w:val="22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92B52A4" w14:textId="5CB33883">
            <w:pPr>
              <w:spacing w:after="0" w:line="240" w:lineRule="auto"/>
              <w:rPr>
                <w:rFonts w:cs="Khalid Art bold"/>
                <w:sz w:val="24"/>
                <w:szCs w:val="24"/>
              </w:rPr>
            </w:pPr>
            <w:r w:rsidRPr="00353539">
              <w:rPr>
                <w:rFonts w:cs="Khalid Art bold"/>
                <w:sz w:val="24"/>
                <w:szCs w:val="24"/>
                <w:rtl/>
              </w:rPr>
              <w:t xml:space="preserve">من الشكل المقابل  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→0</m:t>
                      </m: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Khalid Art bold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e>
                  </m:func>
                </m:e>
              </m:func>
            </m:oMath>
            <w:r w:rsidRPr="00353539">
              <w:rPr>
                <w:rFonts w:cs="Khalid Art bold"/>
                <w:sz w:val="24"/>
                <w:szCs w:val="24"/>
                <w:rtl/>
              </w:rPr>
              <w:t xml:space="preserve">  </w:t>
            </w:r>
            <w:r>
              <w:rPr>
                <w:rFonts w:cs="Khalid Art bold" w:hint="cs"/>
                <w:sz w:val="24"/>
                <w:szCs w:val="24"/>
                <w:rtl/>
              </w:rPr>
              <w:t xml:space="preserve">       </w:t>
            </w:r>
            <w:r w:rsidRPr="00353539">
              <w:rPr>
                <w:rFonts w:ascii="Traditional Arabic" w:hAnsi="Traditional Arabic" w:cs="Traditional Arabic"/>
                <w:sz w:val="24"/>
                <w:szCs w:val="24"/>
                <w:rtl/>
              </w:rPr>
              <w:t xml:space="preserve">..................   </w:t>
            </w:r>
          </w:p>
        </w:tc>
        <w:tc>
          <w:tcPr>
            <w:tcW w:w="3828" w:type="dxa"/>
            <w:gridSpan w:val="9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4E0E2BF4" w14:textId="628BEF73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</w:rPr>
            </w:pPr>
            <w:r w:rsidRPr="00353539">
              <w:rPr>
                <w:rFonts w:cs="Khalid Art bold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911225</wp:posOffset>
                  </wp:positionH>
                  <wp:positionV relativeFrom="paragraph">
                    <wp:posOffset>-7620</wp:posOffset>
                  </wp:positionV>
                  <wp:extent cx="1526540" cy="474345"/>
                  <wp:effectExtent l="57150" t="57150" r="111760" b="116205"/>
                  <wp:wrapSquare wrapText="bothSides"/>
                  <wp:docPr id="18" name="Picture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1.jpg"/>
                          <pic:cNvPicPr/>
                        </pic:nvPicPr>
                        <pic:blipFill>
                          <a:blip xmlns:r="http://schemas.openxmlformats.org/officeDocument/2006/relationships" r:embed="rId8" cstate="print">
                            <a:grayscl/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9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6540" cy="474345"/>
                          </a:xfrm>
                          <a:prstGeom prst="rect">
                            <a:avLst/>
                          </a:prstGeom>
                          <a:ln w="9525" cap="sq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14:paraId="1C293D47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25A7C59E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3054F9AB" w14:textId="6FCC6A2A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C045D3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46FAE299" w14:textId="1011B051">
            <w:pPr>
              <w:spacing w:after="0" w:line="240" w:lineRule="auto"/>
              <w:jc w:val="center"/>
              <w:rPr>
                <w:rFonts w:cs="Khalid Art bold"/>
                <w:sz w:val="22"/>
                <w:szCs w:val="22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21D3DA61" w14:textId="11A5CC00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76D8A10" w14:textId="4CDEF2D8">
            <w:pPr>
              <w:spacing w:after="0" w:line="240" w:lineRule="auto"/>
              <w:jc w:val="center"/>
              <w:rPr>
                <w:rFonts w:cs="Khalid Art bold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oMath>
            </m:oMathPara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205664F3" w14:textId="48E363CF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2D6B8FA7" w14:textId="5678E3E6">
            <w:pPr>
              <w:spacing w:after="0" w:line="240" w:lineRule="auto"/>
              <w:jc w:val="center"/>
              <w:rPr>
                <w:rFonts w:cs="Khalid Art bold"/>
                <w:sz w:val="22"/>
                <w:szCs w:val="22"/>
              </w:rPr>
            </w:pPr>
            <w:r w:rsidRPr="00C045D3">
              <w:rPr>
                <w:rFonts w:ascii="Comic Sans MS" w:eastAsia="Calibri" w:hAnsi="Comic Sans MS" w:cs="Al-KsorZulfiMath" w:hint="cs"/>
                <w:b/>
                <w:bCs/>
                <w:i/>
                <w:sz w:val="24"/>
                <w:szCs w:val="24"/>
                <w:rtl/>
              </w:rPr>
              <w:t>1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1272B730" w14:textId="76CBD760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55EA64C8" w14:textId="0FC67E10">
            <w:pPr>
              <w:spacing w:after="0" w:line="240" w:lineRule="auto"/>
              <w:jc w:val="center"/>
              <w:rPr>
                <w:rFonts w:cs="Khalid Art bold"/>
                <w:sz w:val="22"/>
                <w:szCs w:val="22"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</w:rPr>
              <w:t>غير موجودة</w:t>
            </w:r>
          </w:p>
        </w:tc>
      </w:tr>
      <w:tr w14:paraId="02CC7581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24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7520807E" w14:textId="335E8A4F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7</w:t>
            </w:r>
          </w:p>
        </w:tc>
        <w:tc>
          <w:tcPr>
            <w:tcW w:w="6815" w:type="dxa"/>
            <w:gridSpan w:val="24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07401E" w:rsidP="00C44062" w14:paraId="7026E322" w14:textId="20C687E1">
            <w:pPr>
              <w:spacing w:after="0" w:line="240" w:lineRule="auto"/>
              <w:rPr>
                <w:rFonts w:ascii="Traditional Arabic" w:hAnsi="Traditional Arabic" w:cs="Khalid Art bold"/>
                <w:color w:val="000000"/>
                <w:sz w:val="24"/>
                <w:szCs w:val="24"/>
                <w:rtl/>
              </w:rPr>
            </w:pPr>
            <w:r w:rsidRPr="009F4A05">
              <w:rPr>
                <w:rFonts w:ascii="Traditional Arabic" w:hAnsi="Traditional Arabic" w:cs="Khalid Art bold" w:hint="cs"/>
                <w:color w:val="000000"/>
                <w:rtl/>
              </w:rPr>
              <w:t xml:space="preserve"> </w:t>
            </w:r>
            <w:r w:rsidRPr="0007401E">
              <w:rPr>
                <w:rFonts w:ascii="Traditional Arabic" w:hAnsi="Traditional Arabic" w:cs="Khalid Art bold" w:hint="cs"/>
                <w:color w:val="000000"/>
                <w:sz w:val="24"/>
                <w:szCs w:val="24"/>
                <w:rtl/>
              </w:rPr>
              <w:t xml:space="preserve">إذا كان </w:t>
            </w:r>
            <w:r w:rsidRPr="0007401E">
              <w:rPr>
                <w:rFonts w:ascii="Traditional Arabic" w:hAnsi="Traditional Arabic" w:cs="Khalid Art bold"/>
                <w:sz w:val="24"/>
                <w:szCs w:val="24"/>
                <w:rtl/>
              </w:rPr>
              <w:t xml:space="preserve">الشكل المقابل يمثل نقطة في نظام الاحداثيات </w:t>
            </w:r>
            <w:r w:rsidRPr="0007401E">
              <w:rPr>
                <w:rFonts w:ascii="Traditional Arabic" w:hAnsi="Traditional Arabic" w:cs="Khalid Art bold"/>
                <w:sz w:val="24"/>
                <w:szCs w:val="24"/>
                <w:rtl/>
              </w:rPr>
              <w:t xml:space="preserve">القطبية </w:t>
            </w:r>
            <w:r w:rsidRPr="0007401E">
              <w:rPr>
                <w:rFonts w:ascii="Traditional Arabic" w:hAnsi="Traditional Arabic" w:cs="Khalid Art bold" w:hint="cs"/>
                <w:color w:val="000000"/>
                <w:sz w:val="24"/>
                <w:szCs w:val="24"/>
                <w:rtl/>
              </w:rPr>
              <w:t>،</w:t>
            </w:r>
            <w:r w:rsidRPr="0007401E">
              <w:rPr>
                <w:rFonts w:ascii="Traditional Arabic" w:hAnsi="Traditional Arabic" w:cs="Khalid Art bold" w:hint="cs"/>
                <w:color w:val="000000"/>
                <w:sz w:val="24"/>
                <w:szCs w:val="24"/>
                <w:rtl/>
              </w:rPr>
              <w:t xml:space="preserve"> فما هي هذه النقطة ؟ </w:t>
            </w:r>
          </w:p>
          <w:p w:rsidR="00C44062" w:rsidRPr="004C17D8" w:rsidP="00C44062" w14:paraId="7AEE4859" w14:textId="6D317638">
            <w:pPr>
              <w:spacing w:after="0" w:line="240" w:lineRule="auto"/>
              <w:rPr>
                <w:rFonts w:cs="Khalid Art bold"/>
                <w:sz w:val="24"/>
                <w:szCs w:val="24"/>
              </w:rPr>
            </w:pPr>
          </w:p>
        </w:tc>
        <w:tc>
          <w:tcPr>
            <w:tcW w:w="3544" w:type="dxa"/>
            <w:gridSpan w:val="7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225A71CC" w14:textId="7B577ADB">
            <w:pPr>
              <w:spacing w:after="0" w:line="240" w:lineRule="auto"/>
              <w:rPr>
                <w:rFonts w:cs="Khalid Art bold"/>
                <w:sz w:val="24"/>
                <w:szCs w:val="24"/>
              </w:rPr>
            </w:pPr>
            <w:r>
              <w:rPr>
                <w:rFonts w:ascii="Traditional Arabic" w:hAnsi="Traditional Arabic" w:cs="Traditional Arabic" w:hint="cs"/>
                <w:b/>
                <w:bCs/>
                <w:noProof/>
                <w:color w:val="000000"/>
                <w:sz w:val="28"/>
                <w:szCs w:val="28"/>
                <w:rtl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margin">
                    <wp:align>top</wp:align>
                  </wp:positionV>
                  <wp:extent cx="891540" cy="474345"/>
                  <wp:effectExtent l="0" t="0" r="3810" b="1905"/>
                  <wp:wrapSquare wrapText="bothSides"/>
                  <wp:docPr id="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1.jpg"/>
                          <pic:cNvPicPr/>
                        </pic:nvPicPr>
                        <pic:blipFill>
                          <a:blip xmlns:r="http://schemas.openxmlformats.org/officeDocument/2006/relationships" r:embed="rId10" cstate="print">
                            <a:grayscl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1540" cy="47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14:paraId="1729F09E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24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78C499E5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</w:tcPr>
          <w:p w:rsidR="00C44062" w:rsidRPr="004C17D8" w:rsidP="00C44062" w14:paraId="2950E3B3" w14:textId="1FBAC74B">
            <w:pPr>
              <w:spacing w:after="0" w:line="240" w:lineRule="auto"/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1F3C1E06" w14:textId="1430CBB9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</w:rPr>
            </w:pPr>
            <w:r w:rsidRPr="008E73AC">
              <w:rPr>
                <w:rFonts w:ascii="Comic Sans MS" w:hAnsi="Comic Sans MS" w:eastAsiaTheme="minorEastAsia"/>
                <w:b/>
                <w:bCs/>
                <w:color w:val="FFFFFF" w:themeColor="background1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 0</m:t>
                  </m:r>
                </m:e>
              </m:d>
            </m:oMath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60589768" w14:textId="487EF4B5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41B558B5" w14:textId="497E91C1">
            <w:pPr>
              <w:spacing w:after="0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5°,5</m:t>
                    </m:r>
                  </m:e>
                </m:d>
              </m:oMath>
            </m:oMathPara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6518EF1E" w14:textId="17AA7654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089A4A29" w14:textId="018A267F">
            <w:pPr>
              <w:spacing w:after="0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="Comic Sans MS" w:hAnsi="Comic Sans MS" w:eastAsiaTheme="minorEastAsia" w:cs="Al-KsorZulfiMath"/>
                <w:b/>
                <w:bCs/>
              </w:rPr>
              <w:t xml:space="preserve">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,45°</m:t>
                  </m:r>
                </m:e>
              </m:d>
            </m:oMath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221BCED4" w14:textId="2BF38F89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71358" w:rsidP="00C44062" w14:paraId="1FDA5CE1" w14:textId="6A057D08">
            <w:pPr>
              <w:spacing w:after="0"/>
              <w:jc w:val="center"/>
              <w:rPr>
                <w:rFonts w:asciiTheme="minorHAnsi" w:eastAsiaTheme="minorHAnsi" w:hAnsiTheme="minorHAnsi" w:cstheme="minorBidi"/>
                <w:i/>
                <w:sz w:val="24"/>
                <w:szCs w:val="24"/>
                <w:rtl/>
              </w:rPr>
            </w:pPr>
            <w:r>
              <w:rPr>
                <w:rFonts w:ascii="Comic Sans MS" w:hAnsi="Comic Sans MS" w:eastAsiaTheme="minorEastAsia" w:cs="Al-KsorZulfiMath"/>
                <w:b/>
                <w:bCs/>
              </w:rPr>
              <w:t xml:space="preserve">   </w:t>
            </w:r>
            <w:r w:rsidRPr="008E73AC">
              <w:rPr>
                <w:rFonts w:ascii="Comic Sans MS" w:hAnsi="Comic Sans MS" w:eastAsiaTheme="minorEastAsia"/>
                <w:b/>
                <w:bCs/>
                <w:color w:val="FFFFFF" w:themeColor="background1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 45°</m:t>
                  </m:r>
                </m:e>
              </m:d>
            </m:oMath>
          </w:p>
        </w:tc>
      </w:tr>
      <w:tr w14:paraId="507155B0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964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F009ED0" w14:textId="318A0A02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8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515E35" w:rsidP="00C44062" w14:paraId="4E849C69" w14:textId="11EE3487">
            <w:pPr>
              <w:spacing w:after="0" w:line="240" w:lineRule="auto"/>
              <w:jc w:val="center"/>
              <w:rPr>
                <w:rFonts w:cs="Khalid Art bold"/>
                <w:b/>
                <w:bCs/>
                <w:sz w:val="24"/>
                <w:szCs w:val="24"/>
                <w:rtl/>
              </w:rPr>
            </w:pPr>
            <m:oMathPara>
              <m:oMathParaPr>
                <m:jc m:val="center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 w:cs="Khalid Art bold"/>
                        <w:b/>
                        <w:bCs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 xml:space="preserve"> 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 xml:space="preserve"> 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="Khalid Art bold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 xml:space="preserve">6 </m:t>
                        </m:r>
                        <m:sSup>
                          <m:sSupPr>
                            <m:ctrlPr>
                              <w:rPr>
                                <w:rFonts w:ascii="Cambria Math" w:hAnsi="Cambria Math" w:cs="Khalid Art bold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 xml:space="preserve">+8 x-3 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dx=</m:t>
                    </m:r>
                  </m:e>
                </m:nary>
              </m:oMath>
            </m:oMathPara>
          </w:p>
        </w:tc>
      </w:tr>
      <w:tr w14:paraId="04E685A1" w14:textId="77777777" w:rsidTr="00CA6A20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26F13035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0DD330FB" w14:textId="486913F5">
            <w:pPr>
              <w:spacing w:after="0" w:line="240" w:lineRule="auto"/>
              <w:rPr>
                <w:rFonts w:ascii="Comic Sans MS" w:hAnsi="Comic Sans MS" w:cs="Al-KsorZulfiMath"/>
                <w:sz w:val="24"/>
                <w:szCs w:val="24"/>
              </w:rPr>
            </w:pPr>
            <w:r w:rsidRPr="00EB503D">
              <w:rPr>
                <w:rFonts w:ascii="Comic Sans MS" w:hAnsi="Comic Sans MS" w:cs="Al-KsorZulfiMath"/>
                <w:b/>
                <w:bCs/>
              </w:rPr>
              <w:t>a</w:t>
            </w:r>
            <w:r w:rsidRPr="00EB503D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454" w:type="dxa"/>
            <w:gridSpan w:val="3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606A8C" w:rsidP="00C44062" w14:paraId="7A0ACAD9" w14:textId="022F7D51">
            <w:pPr>
              <w:spacing w:after="0" w:line="240" w:lineRule="auto"/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 xml:space="preserve"> 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+4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-3x+ c</m:t>
                </m:r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606A8C" w:rsidP="00C44062" w14:paraId="31486973" w14:textId="77777777">
            <w:pPr>
              <w:spacing w:after="0" w:line="240" w:lineRule="auto"/>
              <w:rPr>
                <w:rFonts w:ascii="Comic Sans MS" w:hAnsi="Comic Sans MS" w:cs="Al-KsorZulfiMath"/>
                <w:sz w:val="24"/>
                <w:szCs w:val="24"/>
              </w:rPr>
            </w:pPr>
            <w:r w:rsidRPr="00EB503D">
              <w:rPr>
                <w:rFonts w:ascii="Comic Sans MS" w:hAnsi="Comic Sans MS" w:cs="Al-KsorZulfiMath"/>
              </w:rPr>
              <w:t>b</w:t>
            </w:r>
            <w:r w:rsidRPr="00EB503D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850" w:type="dxa"/>
            <w:gridSpan w:val="6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606A8C" w:rsidP="00C44062" w14:paraId="3901D7D9" w14:textId="0DB9F067">
            <w:pPr>
              <w:spacing w:after="0" w:line="240" w:lineRule="auto"/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+4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-3x</m:t>
                </m:r>
              </m:oMath>
            </m:oMathPara>
          </w:p>
        </w:tc>
        <w:tc>
          <w:tcPr>
            <w:tcW w:w="794" w:type="dxa"/>
            <w:gridSpan w:val="7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16C26239" w14:textId="4E8648B3">
            <w:pPr>
              <w:spacing w:after="0" w:line="240" w:lineRule="auto"/>
              <w:rPr>
                <w:rFonts w:ascii="Comic Sans MS" w:hAnsi="Comic Sans MS" w:cs="Al-KsorZulfiMath"/>
                <w:sz w:val="24"/>
                <w:szCs w:val="24"/>
              </w:rPr>
            </w:pPr>
            <w:r w:rsidRPr="00EB503D">
              <w:rPr>
                <w:rFonts w:ascii="Comic Sans MS" w:hAnsi="Comic Sans MS" w:cs="Al-KsorZulfiMath"/>
              </w:rPr>
              <w:t>c</w:t>
            </w:r>
            <w:r w:rsidRPr="00EB503D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892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3A3ED5A3" w14:textId="109FD026">
            <w:pPr>
              <w:spacing w:after="0" w:line="240" w:lineRule="auto"/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+8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-3x</m:t>
                </m:r>
              </m:oMath>
            </m:oMathPara>
          </w:p>
        </w:tc>
        <w:tc>
          <w:tcPr>
            <w:tcW w:w="36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46896C02" w14:textId="77777777">
            <w:pPr>
              <w:spacing w:after="0" w:line="240" w:lineRule="auto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EB503D">
              <w:rPr>
                <w:rFonts w:ascii="Comic Sans MS" w:hAnsi="Comic Sans MS" w:cs="Al-KsorZulfiMath"/>
              </w:rPr>
              <w:t>d</w:t>
            </w:r>
            <w:r w:rsidRPr="00EB503D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185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077DEC7F" w14:textId="0BAEA8AB">
            <w:pPr>
              <w:spacing w:after="0" w:line="240" w:lineRule="auto"/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+ c</m:t>
                </m:r>
              </m:oMath>
            </m:oMathPara>
          </w:p>
        </w:tc>
      </w:tr>
      <w:tr w14:paraId="5745CF95" w14:textId="77777777" w:rsidTr="00C44062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850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1AA11B87" w14:textId="25CD25CF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9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606A8C" w:rsidP="00C44062" w14:paraId="31A9B9B3" w14:textId="1FC02D6A">
            <w:pPr>
              <w:spacing w:after="0" w:line="240" w:lineRule="auto"/>
              <w:rPr>
                <w:rFonts w:cs="Khalid Art bold"/>
                <w:sz w:val="24"/>
                <w:szCs w:val="24"/>
                <w:rtl/>
              </w:rPr>
            </w:pPr>
            <w:r w:rsidRPr="00E23396">
              <w:rPr>
                <w:rFonts w:cs="Khalid Art bold"/>
                <w:sz w:val="24"/>
                <w:szCs w:val="24"/>
                <w:rtl/>
              </w:rPr>
              <w:t>اذا</w:t>
            </w:r>
            <w:r w:rsidRPr="00E23396">
              <w:rPr>
                <w:rFonts w:cs="Khalid Art bold"/>
                <w:sz w:val="24"/>
                <w:szCs w:val="24"/>
                <w:rtl/>
              </w:rPr>
              <w:t xml:space="preserve"> كانت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 w:cs="Khalid Art bold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+3</m:t>
                        </m:r>
                      </m:e>
                      <m:e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,  x&lt;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2x+1</m:t>
                        </m:r>
                      </m:e>
                      <m:e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,  x≥1</m:t>
                        </m:r>
                      </m:e>
                    </m:mr>
                  </m:m>
                </m:e>
              </m:d>
            </m:oMath>
            <w:r w:rsidRPr="00E23396">
              <w:rPr>
                <w:rFonts w:cs="Khalid Art bold"/>
                <w:sz w:val="24"/>
                <w:szCs w:val="24"/>
                <w:rtl/>
              </w:rPr>
              <w:t xml:space="preserve">   فإن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="Khalid Art bold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f(x)</m:t>
                  </m:r>
                </m:e>
              </m:func>
            </m:oMath>
            <w:r w:rsidRPr="00E23396">
              <w:rPr>
                <w:rFonts w:cs="Khalid Art bold"/>
                <w:sz w:val="24"/>
                <w:szCs w:val="24"/>
                <w:rtl/>
              </w:rPr>
              <w:t xml:space="preserve">  تساوي</w:t>
            </w:r>
          </w:p>
        </w:tc>
      </w:tr>
      <w:tr w14:paraId="6E91D38A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2C3972E1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32F8DCDC" w14:textId="154D5331">
            <w:pPr>
              <w:spacing w:after="0" w:line="240" w:lineRule="auto"/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103DA377" w14:textId="201DF4BC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8"/>
                <w:szCs w:val="28"/>
              </w:rPr>
            </w:pPr>
            <w:r>
              <w:rPr>
                <w:rFonts w:ascii="Comic Sans MS" w:hAnsi="Comic Sans MS" w:eastAsiaTheme="minorEastAsia" w:cs="Khalid Art bold" w:hint="cs"/>
                <w:b/>
                <w:bCs/>
                <w:i/>
                <w:color w:val="FFFFFF" w:themeColor="background1"/>
                <w:rtl/>
              </w:rPr>
              <w:t>3</w:t>
            </w:r>
            <w:r>
              <w:rPr>
                <w:rFonts w:ascii="Comic Sans MS" w:hAnsi="Comic Sans MS" w:cs="Khalid Art bold" w:hint="cs"/>
                <w:sz w:val="28"/>
                <w:szCs w:val="28"/>
                <w:rtl/>
              </w:rPr>
              <w:t>4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A9145C" w:rsidP="00C44062" w14:paraId="27B4C0E8" w14:textId="2AEFBD95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5C59525B" w14:textId="6BC02959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8"/>
                <w:szCs w:val="28"/>
              </w:rPr>
            </w:pPr>
            <w:r>
              <w:rPr>
                <w:rFonts w:ascii="Comic Sans MS" w:hAnsi="Comic Sans MS" w:cs="Khalid Art bold"/>
                <w:sz w:val="28"/>
                <w:szCs w:val="28"/>
              </w:rPr>
              <w:t>-4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A9145C" w:rsidP="00C44062" w14:paraId="69B9513C" w14:textId="6685C41C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056E6562" w14:textId="45FF2DD3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sz w:val="28"/>
                <w:szCs w:val="28"/>
              </w:rPr>
            </w:pPr>
            <w:r>
              <w:rPr>
                <w:rFonts w:ascii="Comic Sans MS" w:hAnsi="Comic Sans MS" w:cs="Khalid Art bold" w:hint="cs"/>
                <w:sz w:val="28"/>
                <w:szCs w:val="28"/>
                <w:rtl/>
              </w:rPr>
              <w:t>0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A9145C" w:rsidP="00C44062" w14:paraId="77341A5E" w14:textId="781A1E38">
            <w:pPr>
              <w:spacing w:after="0" w:line="240" w:lineRule="auto"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3E6AEA" w:rsidP="00C44062" w14:paraId="24E48A13" w14:textId="721D94B5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8"/>
                <w:szCs w:val="28"/>
              </w:rPr>
            </w:pPr>
            <w:r>
              <w:rPr>
                <w:rFonts w:ascii="Comic Sans MS" w:hAnsi="Comic Sans MS" w:cs="Khalid Art bold" w:hint="cs"/>
                <w:sz w:val="28"/>
                <w:szCs w:val="28"/>
                <w:rtl/>
              </w:rPr>
              <w:t>غير موجودة</w:t>
            </w:r>
          </w:p>
        </w:tc>
      </w:tr>
      <w:tr w14:paraId="4B3DAD90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907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183B64" w:rsidP="00C44062" w14:paraId="6B6D50C3" w14:textId="378D230F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183B64">
              <w:rPr>
                <w:rFonts w:ascii="Comic Sans MS" w:hAnsi="Comic Sans MS" w:cs="Khalid Art bold" w:hint="cs"/>
                <w:sz w:val="22"/>
                <w:szCs w:val="22"/>
                <w:rtl/>
              </w:rPr>
              <w:t>20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B02B7F" w:rsidP="00C44062" w14:paraId="79158FE1" w14:textId="0FB55276">
            <w:pPr>
              <w:spacing w:after="0" w:line="240" w:lineRule="auto"/>
              <w:rPr>
                <w:rFonts w:cs="Khalid Art bold"/>
                <w:i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ب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>ينت  دراسة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أن </w:t>
            </w:r>
            <w:r w:rsidRPr="00E23396">
              <w:rPr>
                <w:rFonts w:ascii="Comic Sans MS" w:hAnsi="Comic Sans MS" w:cs="Khalid Art bold"/>
                <w:sz w:val="24"/>
                <w:szCs w:val="24"/>
              </w:rPr>
              <w:t>26 %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من موظفي الشركات يستعملون الانترنت     في عملهم إذا تم اختيار </w:t>
            </w:r>
            <w:r w:rsidRPr="00E23396">
              <w:rPr>
                <w:rFonts w:ascii="Comic Sans MS" w:hAnsi="Comic Sans MS" w:cs="Khalid Art bold"/>
                <w:sz w:val="24"/>
                <w:szCs w:val="24"/>
              </w:rPr>
              <w:t>10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موظفين من هذه الشركة عشوائياً وسؤالهم عما إذا كانوا يستعملون الإنترنت في عملهم احسبي 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  <w:rtl/>
                </w:rPr>
                <m:t>σ</m:t>
              </m:r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 xml:space="preserve">    ,    </m:t>
              </m:r>
              <m:sSup>
                <m:sSup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σ</m:t>
                  </m: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 ,  μ</m:t>
              </m:r>
            </m:oMath>
          </w:p>
        </w:tc>
      </w:tr>
      <w:tr w14:paraId="2C05EEDA" w14:textId="77777777" w:rsidTr="00CA6A20">
        <w:tblPrEx>
          <w:tblW w:w="10866" w:type="dxa"/>
          <w:tblLayout w:type="fixed"/>
          <w:tblLook w:val="04A0"/>
        </w:tblPrEx>
        <w:trPr>
          <w:gridAfter w:val="1"/>
          <w:wAfter w:w="8" w:type="dxa"/>
          <w:trHeight w:val="680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uble" w:sz="4" w:space="0" w:color="auto"/>
              <w:right w:val="dotted" w:sz="8" w:space="0" w:color="auto"/>
            </w:tcBorders>
          </w:tcPr>
          <w:p w:rsidR="00C44062" w:rsidRPr="004C17D8" w:rsidP="00C44062" w14:paraId="18384CD9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C17D8" w:rsidP="00C44062" w14:paraId="42E8EB03" w14:textId="3F460D21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E23396" w:rsidP="00C44062" w14:paraId="60EED32B" w14:textId="77777777">
            <w:pPr>
              <w:spacing w:after="0"/>
              <w:jc w:val="center"/>
              <w:rPr>
                <w:rFonts w:ascii="Comic Sans MS" w:hAnsi="Comic Sans MS" w:eastAsiaTheme="minorEastAsia" w:cs="Khalid Art bold" w:hint="cs"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.74</m:t>
                </m:r>
              </m:oMath>
            </m:oMathPara>
          </w:p>
          <w:p w:rsidR="00C44062" w:rsidRPr="00E23396" w:rsidP="00C44062" w14:paraId="4528057E" w14:textId="77777777">
            <w:pPr>
              <w:spacing w:after="0"/>
              <w:jc w:val="center"/>
              <w:rPr>
                <w:rFonts w:ascii="Comic Sans MS" w:hAnsi="Comic Sans MS" w:eastAsiaTheme="minorEastAsia" w:cs="Khalid Art bold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0.548 </m:t>
                </m:r>
              </m:oMath>
            </m:oMathPara>
          </w:p>
          <w:p w:rsidR="00C44062" w:rsidRPr="004C17D8" w:rsidP="00C44062" w14:paraId="7C8CA52F" w14:textId="2B6789B1">
            <w:pPr>
              <w:spacing w:after="0" w:line="240" w:lineRule="auto"/>
              <w:jc w:val="center"/>
              <w:rPr>
                <w:rFonts w:cs="Khalid Art bold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2.6</m:t>
                </m:r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C17D8" w:rsidP="00C44062" w14:paraId="3AA9E6C6" w14:textId="2D4A6B98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E23396" w:rsidP="00C44062" w14:paraId="0E060C4D" w14:textId="77777777">
            <w:pPr>
              <w:spacing w:after="0"/>
              <w:jc w:val="center"/>
              <w:rPr>
                <w:rFonts w:ascii="Comic Sans MS" w:hAnsi="Comic Sans MS" w:eastAsiaTheme="minorEastAsia" w:cs="Khalid Art bold"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1.387</m:t>
                </m:r>
              </m:oMath>
            </m:oMathPara>
          </w:p>
          <w:p w:rsidR="00C44062" w:rsidRPr="00E23396" w:rsidP="00C44062" w14:paraId="19129A33" w14:textId="77777777">
            <w:pPr>
              <w:spacing w:after="0"/>
              <w:jc w:val="center"/>
              <w:rPr>
                <w:rFonts w:ascii="Comic Sans MS" w:hAnsi="Comic Sans MS" w:eastAsiaTheme="minorEastAsia" w:cs="Khalid Art bold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1.924 , </m:t>
                </m:r>
              </m:oMath>
            </m:oMathPara>
          </w:p>
          <w:p w:rsidR="00C44062" w:rsidRPr="004C17D8" w:rsidP="00C44062" w14:paraId="23070695" w14:textId="79B26127">
            <w:pPr>
              <w:spacing w:after="0" w:line="240" w:lineRule="auto"/>
              <w:jc w:val="center"/>
              <w:rPr>
                <w:rFonts w:cs="Khalid Art bold" w:hint="cs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2.6</m:t>
                </m:r>
              </m:oMath>
            </m:oMathPara>
          </w:p>
        </w:tc>
        <w:tc>
          <w:tcPr>
            <w:tcW w:w="461" w:type="dxa"/>
            <w:gridSpan w:val="3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C17D8" w:rsidP="00C44062" w14:paraId="5F9454FF" w14:textId="14D82232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73" w:type="dxa"/>
            <w:gridSpan w:val="10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E23396" w:rsidP="00C44062" w14:paraId="19B18F76" w14:textId="77777777">
            <w:pPr>
              <w:spacing w:after="0"/>
              <w:jc w:val="center"/>
              <w:rPr>
                <w:rFonts w:ascii="Comic Sans MS" w:hAnsi="Comic Sans MS" w:eastAsiaTheme="minorEastAsia" w:cs="Khalid Art bold"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0.26</m:t>
                </m:r>
              </m:oMath>
            </m:oMathPara>
          </w:p>
          <w:p w:rsidR="00C44062" w:rsidRPr="00E23396" w:rsidP="00C44062" w14:paraId="4BD9618E" w14:textId="77777777">
            <w:pPr>
              <w:spacing w:after="0"/>
              <w:jc w:val="center"/>
              <w:rPr>
                <w:rFonts w:ascii="Comic Sans MS" w:hAnsi="Comic Sans MS" w:eastAsiaTheme="minorEastAsia" w:cs="Khalid Art bold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0.0676 </m:t>
                </m:r>
              </m:oMath>
            </m:oMathPara>
          </w:p>
          <w:p w:rsidR="00C44062" w:rsidRPr="004C17D8" w:rsidP="00C44062" w14:paraId="588DB6CB" w14:textId="6D806D8F">
            <w:pPr>
              <w:spacing w:after="0" w:line="240" w:lineRule="auto"/>
              <w:jc w:val="center"/>
              <w:rPr>
                <w:rFonts w:cs="Khalid Art bold" w:hint="cs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2.6</m:t>
                </m:r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C17D8" w:rsidP="00C44062" w14:paraId="4FAA62C3" w14:textId="3E851921">
            <w:pPr>
              <w:spacing w:after="0" w:line="240" w:lineRule="auto"/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uble" w:sz="4" w:space="0" w:color="auto"/>
            </w:tcBorders>
            <w:vAlign w:val="center"/>
          </w:tcPr>
          <w:p w:rsidR="00C44062" w:rsidRPr="00E23396" w:rsidP="00C44062" w14:paraId="5282C611" w14:textId="77777777">
            <w:pPr>
              <w:spacing w:after="0"/>
              <w:jc w:val="center"/>
              <w:rPr>
                <w:rFonts w:ascii="Comic Sans MS" w:hAnsi="Comic Sans MS" w:eastAsiaTheme="minorEastAsia" w:cs="Khalid Art bold"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5.1</m:t>
                </m:r>
              </m:oMath>
            </m:oMathPara>
          </w:p>
          <w:p w:rsidR="00C44062" w:rsidRPr="00E23396" w:rsidP="00C44062" w14:paraId="7DF56BB0" w14:textId="77777777">
            <w:pPr>
              <w:spacing w:after="0"/>
              <w:jc w:val="center"/>
              <w:rPr>
                <w:rFonts w:ascii="Comic Sans MS" w:hAnsi="Comic Sans MS" w:eastAsiaTheme="minorEastAsia" w:cs="Khalid Art bold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26 </m:t>
                </m:r>
              </m:oMath>
            </m:oMathPara>
          </w:p>
          <w:p w:rsidR="00C44062" w:rsidRPr="00256B1C" w:rsidP="00C44062" w14:paraId="569BA496" w14:textId="4B314642">
            <w:pPr>
              <w:spacing w:after="0" w:line="240" w:lineRule="auto"/>
              <w:jc w:val="center"/>
              <w:rPr>
                <w:rFonts w:cs="Khalid Art bold" w:hint="cs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74</m:t>
                </m:r>
              </m:oMath>
            </m:oMathPara>
          </w:p>
        </w:tc>
      </w:tr>
      <w:tr w14:paraId="6DAE1D45" w14:textId="77777777" w:rsidTr="00C44062">
        <w:tblPrEx>
          <w:tblW w:w="10866" w:type="dxa"/>
          <w:tblLayout w:type="fixed"/>
          <w:tblLook w:val="04A0"/>
        </w:tblPrEx>
        <w:trPr>
          <w:trHeight w:val="567"/>
        </w:trPr>
        <w:tc>
          <w:tcPr>
            <w:tcW w:w="8164" w:type="dxa"/>
            <w:gridSpan w:val="28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C44062" w:rsidRPr="004C17D8" w:rsidP="00C44062" w14:paraId="1B329816" w14:textId="08982F5E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السؤال 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الثالث :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  <w:r w:rsidRPr="004C17D8">
              <w:rPr>
                <w:rFonts w:ascii="Comic Sans MS" w:hAnsi="Comic Sans MS" w:cs="Khalid Art bold"/>
                <w:sz w:val="24"/>
                <w:szCs w:val="24"/>
              </w:rPr>
              <w:t xml:space="preserve">A  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 -  </w:t>
            </w:r>
            <w:r w:rsidRPr="004C17D8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  <w:t xml:space="preserve">صوب ما </w:t>
            </w:r>
            <w:r w:rsidRPr="004C17D8"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</w:rPr>
              <w:t>بداخل المربع</w:t>
            </w:r>
          </w:p>
        </w:tc>
        <w:tc>
          <w:tcPr>
            <w:tcW w:w="2702" w:type="dxa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44062" w:rsidRPr="004C17D8" w:rsidP="00C44062" w14:paraId="7F013DD5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692BE7AA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tcBorders>
              <w:top w:val="double" w:sz="4" w:space="0" w:color="auto"/>
            </w:tcBorders>
            <w:vAlign w:val="center"/>
          </w:tcPr>
          <w:p w:rsidR="00C44062" w:rsidRPr="004C17D8" w:rsidP="00C44062" w14:paraId="4BA5DAE0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1</w:t>
            </w:r>
          </w:p>
        </w:tc>
        <w:tc>
          <w:tcPr>
            <w:tcW w:w="7679" w:type="dxa"/>
            <w:gridSpan w:val="27"/>
            <w:tcBorders>
              <w:top w:val="double" w:sz="4" w:space="0" w:color="auto"/>
            </w:tcBorders>
            <w:vAlign w:val="center"/>
          </w:tcPr>
          <w:p w:rsidR="00C44062" w:rsidRPr="004C17D8" w:rsidP="00C44062" w14:paraId="5A54ABCB" w14:textId="63EEA902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8217D8">
              <w:rPr>
                <w:rFonts w:ascii="Arial" w:hAnsi="Arial" w:cs="Khalid Art bold" w:hint="cs"/>
                <w:i/>
                <w:rtl/>
              </w:rPr>
              <w:t xml:space="preserve">الصورة الديكارتية للمعادلة </w:t>
            </w:r>
            <m:oMath>
              <m:r>
                <w:rPr>
                  <w:rFonts w:ascii="Cambria Math" w:hAnsi="Cambria Math" w:cs="Khalid Art bold"/>
                </w:rPr>
                <m:t>r=5</m:t>
              </m:r>
            </m:oMath>
            <w:r w:rsidRPr="008217D8">
              <w:rPr>
                <w:rFonts w:ascii="Arial" w:hAnsi="Arial" w:cs="Khalid Art bold" w:hint="cs"/>
                <w:i/>
                <w:rtl/>
              </w:rPr>
              <w:t xml:space="preserve">  هى الدائرة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bdr w:val="single" w:sz="12" w:space="0" w:color="auto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bdr w:val="single" w:sz="12" w:space="0" w:color="auto"/>
                    </w:rPr>
                    <m:t xml:space="preserve">  x</m:t>
                  </m:r>
                </m:e>
                <m:sup>
                  <m:r>
                    <w:rPr>
                      <w:rFonts w:ascii="Cambria Math" w:hAnsi="Cambria Math" w:cs="Khalid Art bold"/>
                      <w:bdr w:val="single" w:sz="12" w:space="0" w:color="auto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bdr w:val="single" w:sz="12" w:space="0" w:color="auto"/>
                </w:rPr>
                <m:t>+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bdr w:val="single" w:sz="12" w:space="0" w:color="auto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bdr w:val="single" w:sz="12" w:space="0" w:color="auto"/>
                    </w:rPr>
                    <m:t>y</m:t>
                  </m:r>
                </m:e>
                <m:sup>
                  <m:r>
                    <w:rPr>
                      <w:rFonts w:ascii="Cambria Math" w:hAnsi="Cambria Math" w:cs="Khalid Art bold"/>
                      <w:bdr w:val="single" w:sz="12" w:space="0" w:color="auto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bdr w:val="single" w:sz="12" w:space="0" w:color="auto"/>
                </w:rPr>
                <m:t>=10</m:t>
              </m:r>
            </m:oMath>
          </w:p>
        </w:tc>
        <w:tc>
          <w:tcPr>
            <w:tcW w:w="2702" w:type="dxa"/>
            <w:gridSpan w:val="6"/>
            <w:tcBorders>
              <w:top w:val="double" w:sz="4" w:space="0" w:color="auto"/>
            </w:tcBorders>
          </w:tcPr>
          <w:p w:rsidR="00C44062" w:rsidRPr="004C17D8" w:rsidP="00C44062" w14:paraId="7D4F603C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3A831360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vAlign w:val="center"/>
          </w:tcPr>
          <w:p w:rsidR="00C44062" w:rsidRPr="004C17D8" w:rsidP="00C44062" w14:paraId="546346FD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2</w:t>
            </w:r>
          </w:p>
        </w:tc>
        <w:tc>
          <w:tcPr>
            <w:tcW w:w="7679" w:type="dxa"/>
            <w:gridSpan w:val="27"/>
            <w:vAlign w:val="center"/>
          </w:tcPr>
          <w:p w:rsidR="00C44062" w:rsidRPr="004C17D8" w:rsidP="00C44062" w14:paraId="7FA736C4" w14:textId="55D6918F">
            <w:pPr>
              <w:pStyle w:val="NormalWeb"/>
              <w:shd w:val="clear" w:color="auto" w:fill="FFFFFF"/>
              <w:bidi/>
              <w:spacing w:after="0"/>
              <w:rPr>
                <w:rFonts w:ascii="ge_ss_twolight" w:hAnsi="ge_ss_twolight" w:cs="Khalid Art bold"/>
                <w:rtl/>
              </w:rPr>
            </w:pPr>
            <w:r w:rsidRPr="008217D8">
              <w:rPr>
                <w:rFonts w:cs="Khalid Art bold" w:hint="cs"/>
                <w:rtl/>
              </w:rPr>
              <w:t>المنوال  للقيم</w:t>
            </w:r>
            <w:r w:rsidRPr="008217D8">
              <w:rPr>
                <w:rFonts w:cs="Khalid Art bold" w:hint="cs"/>
                <w:rtl/>
              </w:rPr>
              <w:t xml:space="preserve"> </w:t>
            </w:r>
            <m:oMath>
              <m:r>
                <w:rPr>
                  <w:rFonts w:ascii="Cambria Math" w:hAnsi="Cambria Math" w:cs="Khalid Art bold"/>
                </w:rPr>
                <m:t xml:space="preserve">18,16,26,17, 26 ,23,26   </m:t>
              </m:r>
            </m:oMath>
            <w:r w:rsidRPr="008217D8">
              <w:rPr>
                <w:rFonts w:cs="Khalid Art bold" w:hint="cs"/>
                <w:rtl/>
              </w:rPr>
              <w:t xml:space="preserve">   يساوي</w:t>
            </w:r>
            <w:r w:rsidRPr="008217D8">
              <w:rPr>
                <w:rFonts w:ascii="Comic Sans MS" w:hAnsi="Comic Sans MS" w:cs="Khalid Art bold" w:hint="cs"/>
                <w:rtl/>
              </w:rPr>
              <w:t xml:space="preserve">  </w:t>
            </w:r>
            <w:r w:rsidRPr="008217D8">
              <w:rPr>
                <w:rFonts w:ascii="Comic Sans MS" w:hAnsi="Comic Sans MS" w:cs="Khalid Art bold"/>
              </w:rPr>
              <w:t xml:space="preserve">  </w:t>
            </w:r>
            <w:r w:rsidRPr="008217D8">
              <w:rPr>
                <w:rFonts w:ascii="Comic Sans MS" w:hAnsi="Comic Sans MS" w:cs="Khalid Art bold"/>
                <w:bdr w:val="single" w:sz="12" w:space="0" w:color="auto"/>
              </w:rPr>
              <w:t xml:space="preserve">   20</w:t>
            </w:r>
          </w:p>
        </w:tc>
        <w:tc>
          <w:tcPr>
            <w:tcW w:w="2702" w:type="dxa"/>
            <w:gridSpan w:val="6"/>
          </w:tcPr>
          <w:p w:rsidR="00C44062" w:rsidRPr="004C17D8" w:rsidP="00C44062" w14:paraId="4CECFBC2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116205B7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vAlign w:val="center"/>
          </w:tcPr>
          <w:p w:rsidR="00C44062" w:rsidRPr="004C17D8" w:rsidP="00C44062" w14:paraId="518B11CE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3</w:t>
            </w:r>
          </w:p>
        </w:tc>
        <w:tc>
          <w:tcPr>
            <w:tcW w:w="7679" w:type="dxa"/>
            <w:gridSpan w:val="27"/>
            <w:vAlign w:val="center"/>
          </w:tcPr>
          <w:p w:rsidR="00C44062" w:rsidRPr="008217D8" w:rsidP="00C44062" w14:paraId="239B0101" w14:textId="77777777">
            <w:pPr>
              <w:spacing w:after="0" w:line="240" w:lineRule="auto"/>
              <w:rPr>
                <w:rFonts w:eastAsia="NSimSun" w:asciiTheme="majorBidi" w:hAnsiTheme="majorBidi" w:cs="Khalid Art bold"/>
                <w:sz w:val="24"/>
                <w:szCs w:val="24"/>
                <w:rtl/>
              </w:rPr>
            </w:pPr>
            <w:r w:rsidRPr="008217D8">
              <w:rPr>
                <w:rFonts w:eastAsia="NSimSun" w:asciiTheme="majorBidi" w:hAnsiTheme="majorBidi" w:cs="Khalid Art bold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03505</wp:posOffset>
                  </wp:positionH>
                  <wp:positionV relativeFrom="paragraph">
                    <wp:posOffset>55880</wp:posOffset>
                  </wp:positionV>
                  <wp:extent cx="1870075" cy="672465"/>
                  <wp:effectExtent l="19050" t="0" r="0" b="0"/>
                  <wp:wrapSquare wrapText="bothSides"/>
                  <wp:docPr id="1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1">
                            <a:lum bright="-20000" contrast="4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075" cy="672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44062" w:rsidRPr="004C17D8" w:rsidP="00C44062" w14:paraId="5F36F40F" w14:textId="0C8245FA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8217D8">
              <w:rPr>
                <w:rFonts w:eastAsia="NSimSun" w:asciiTheme="majorBidi" w:hAnsiTheme="majorBidi" w:cs="Khalid Art bold" w:hint="cs"/>
                <w:sz w:val="24"/>
                <w:szCs w:val="24"/>
                <w:rtl/>
              </w:rPr>
              <w:t xml:space="preserve">البيانات التالية تمثل   </w:t>
            </w:r>
            <w:r w:rsidRPr="008217D8">
              <w:rPr>
                <w:rFonts w:eastAsia="NSimSun" w:asciiTheme="majorBidi" w:hAnsiTheme="majorBidi" w:cs="Khalid Art bold" w:hint="cs"/>
                <w:sz w:val="24"/>
                <w:szCs w:val="24"/>
                <w:bdr w:val="single" w:sz="12" w:space="0" w:color="auto"/>
                <w:rtl/>
              </w:rPr>
              <w:t xml:space="preserve">  توزيع طبيعي</w:t>
            </w:r>
          </w:p>
        </w:tc>
        <w:tc>
          <w:tcPr>
            <w:tcW w:w="2702" w:type="dxa"/>
            <w:gridSpan w:val="6"/>
          </w:tcPr>
          <w:p w:rsidR="00C44062" w:rsidRPr="004C17D8" w:rsidP="00C44062" w14:paraId="5A3DD6B0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114003AB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vAlign w:val="center"/>
          </w:tcPr>
          <w:p w:rsidR="00C44062" w:rsidRPr="004C17D8" w:rsidP="00C44062" w14:paraId="788206E8" w14:textId="15750B1F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4</w:t>
            </w:r>
          </w:p>
        </w:tc>
        <w:tc>
          <w:tcPr>
            <w:tcW w:w="7679" w:type="dxa"/>
            <w:gridSpan w:val="27"/>
            <w:vAlign w:val="center"/>
          </w:tcPr>
          <w:p w:rsidR="00C44062" w:rsidRPr="004C17D8" w:rsidP="00C44062" w14:paraId="2F4FF2C9" w14:textId="30FC8ED6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→5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4x-10</m:t>
                      </m:r>
                    </m:e>
                  </m:d>
                </m:e>
              </m:func>
            </m:oMath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  تساوي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 </w:t>
            </w:r>
            <w:r w:rsidRPr="008217D8">
              <w:rPr>
                <w:rFonts w:ascii="Comic Sans MS" w:hAnsi="Comic Sans MS" w:cs="Khalid Art bold"/>
                <w:sz w:val="24"/>
                <w:szCs w:val="24"/>
                <w:bdr w:val="single" w:sz="12" w:space="0" w:color="auto"/>
              </w:rPr>
              <w:t xml:space="preserve"> 30</w:t>
            </w:r>
          </w:p>
        </w:tc>
        <w:tc>
          <w:tcPr>
            <w:tcW w:w="2702" w:type="dxa"/>
            <w:gridSpan w:val="6"/>
          </w:tcPr>
          <w:p w:rsidR="00C44062" w:rsidRPr="004C17D8" w:rsidP="00C44062" w14:paraId="2921D047" w14:textId="5E536C9C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3ECBB9E1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vAlign w:val="center"/>
          </w:tcPr>
          <w:p w:rsidR="00C44062" w:rsidRPr="004C17D8" w:rsidP="00C44062" w14:paraId="5FD982B9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5</w:t>
            </w:r>
          </w:p>
        </w:tc>
        <w:tc>
          <w:tcPr>
            <w:tcW w:w="7679" w:type="dxa"/>
            <w:gridSpan w:val="27"/>
            <w:tcBorders>
              <w:bottom w:val="dotted" w:sz="8" w:space="0" w:color="auto"/>
            </w:tcBorders>
            <w:vAlign w:val="center"/>
          </w:tcPr>
          <w:p w:rsidR="00C44062" w:rsidRPr="004C17D8" w:rsidP="00C44062" w14:paraId="3678D79D" w14:textId="640065B5">
            <w:pPr>
              <w:spacing w:after="0" w:line="240" w:lineRule="auto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مشتقة الدالة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j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7x-10</m:t>
                  </m:r>
                </m:num>
                <m:den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12x+5</m:t>
                  </m:r>
                </m:den>
              </m:f>
            </m:oMath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   تساوي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  <w:r w:rsidRPr="008217D8">
              <w:rPr>
                <w:rFonts w:ascii="Comic Sans MS" w:hAnsi="Comic Sans MS" w:eastAsiaTheme="minorEastAsia" w:cs="Khalid Art bold"/>
                <w:sz w:val="24"/>
                <w:szCs w:val="24"/>
                <w:bdr w:val="single" w:sz="12" w:space="0" w:color="auto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</m:ctrlPr>
                </m:fPr>
                <m:num>
                  <m: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15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bdr w:val="single" w:sz="12" w:space="0" w:color="auto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Khalid Art bold"/>
                              <w:i/>
                              <w:sz w:val="24"/>
                              <w:szCs w:val="24"/>
                              <w:bdr w:val="single" w:sz="12" w:space="0" w:color="auto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bdr w:val="single" w:sz="12" w:space="0" w:color="auto"/>
                            </w:rPr>
                            <m:t>12x+5</m:t>
                          </m:r>
                        </m:e>
                      </m:d>
                    </m:e>
                    <m:sup/>
                  </m:sSup>
                </m:den>
              </m:f>
              <m: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 xml:space="preserve">   </m:t>
              </m:r>
            </m:oMath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  </w:t>
            </w:r>
            <w:r w:rsidRPr="008217D8">
              <w:rPr>
                <w:rFonts w:ascii="Comic Sans MS" w:hAnsi="Comic Sans MS" w:cs="Khalid Art bold" w:hint="cs"/>
                <w:color w:val="FFFFFF" w:themeColor="background1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702" w:type="dxa"/>
            <w:gridSpan w:val="6"/>
          </w:tcPr>
          <w:p w:rsidR="00C44062" w:rsidRPr="004C17D8" w:rsidP="00C44062" w14:paraId="54F464CC" w14:textId="3072DA0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05E2A433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vAlign w:val="center"/>
          </w:tcPr>
          <w:p w:rsidR="00C44062" w:rsidRPr="004C17D8" w:rsidP="00C44062" w14:paraId="28A6C96D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6</w:t>
            </w:r>
          </w:p>
        </w:tc>
        <w:tc>
          <w:tcPr>
            <w:tcW w:w="4711" w:type="dxa"/>
            <w:gridSpan w:val="11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78691C7D" w14:textId="55ABB719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من مقاييس التشتت </w:t>
            </w:r>
            <w:r w:rsidRPr="008217D8">
              <w:rPr>
                <w:rFonts w:cs="Khalid Art bold" w:hint="cs"/>
                <w:sz w:val="24"/>
                <w:szCs w:val="24"/>
                <w:bdr w:val="single" w:sz="12" w:space="0" w:color="auto"/>
                <w:rtl/>
              </w:rPr>
              <w:t xml:space="preserve">  الوسيط </w:t>
            </w:r>
            <w:r w:rsidRPr="008217D8">
              <w:rPr>
                <w:rFonts w:cs="Khalid Art bold" w:hint="cs"/>
                <w:sz w:val="24"/>
                <w:szCs w:val="24"/>
                <w:bdr w:val="single" w:sz="12" w:space="0" w:color="auto"/>
                <w:rtl/>
              </w:rPr>
              <w:t xml:space="preserve">  .</w:t>
            </w:r>
          </w:p>
        </w:tc>
        <w:tc>
          <w:tcPr>
            <w:tcW w:w="2968" w:type="dxa"/>
            <w:gridSpan w:val="16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218A2886" w14:textId="2E0BD65B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02" w:type="dxa"/>
            <w:gridSpan w:val="6"/>
          </w:tcPr>
          <w:p w:rsidR="00C44062" w:rsidRPr="004C17D8" w:rsidP="00C44062" w14:paraId="4C4172EC" w14:textId="3E9E3F72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49B8A3D2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vAlign w:val="center"/>
          </w:tcPr>
          <w:p w:rsidR="00C44062" w:rsidRPr="004C17D8" w:rsidP="00C44062" w14:paraId="62C1F18C" w14:textId="77777777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7</w:t>
            </w:r>
          </w:p>
        </w:tc>
        <w:tc>
          <w:tcPr>
            <w:tcW w:w="7679" w:type="dxa"/>
            <w:gridSpan w:val="27"/>
            <w:tcBorders>
              <w:top w:val="dotted" w:sz="8" w:space="0" w:color="auto"/>
            </w:tcBorders>
            <w:vAlign w:val="center"/>
          </w:tcPr>
          <w:p w:rsidR="00C44062" w:rsidRPr="004C17D8" w:rsidP="00C44062" w14:paraId="056D3292" w14:textId="27DF7356">
            <w:pPr>
              <w:bidi w:val="0"/>
              <w:spacing w:after="0" w:line="240" w:lineRule="auto"/>
              <w:ind w:right="-1134"/>
              <w:jc w:val="center"/>
              <w:rPr>
                <w:rFonts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/>
                <w:sz w:val="24"/>
                <w:szCs w:val="24"/>
              </w:rPr>
              <w:t xml:space="preserve">                                                        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4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dx</m:t>
                  </m:r>
                </m:e>
              </m:nary>
              <m:r>
                <w:rPr>
                  <w:rFonts w:ascii="Cambria Math" w:hAnsi="Cambria Math" w:cs="Khalid Art bold"/>
                  <w:sz w:val="24"/>
                  <w:szCs w:val="24"/>
                </w:rPr>
                <m:t>=</m:t>
              </m:r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     </m:t>
              </m:r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  </m:t>
              </m:r>
            </m:oMath>
            <w:r w:rsidRPr="00CC4A20">
              <w:rPr>
                <w:rFonts w:ascii="Comic Sans MS" w:hAnsi="Comic Sans MS" w:cs="Khalid Art bold"/>
                <w:iCs/>
                <w:sz w:val="24"/>
                <w:szCs w:val="24"/>
                <w:bdr w:val="single" w:sz="12" w:space="0" w:color="auto"/>
              </w:rPr>
              <w:t>256</w:t>
            </w:r>
          </w:p>
        </w:tc>
        <w:tc>
          <w:tcPr>
            <w:tcW w:w="2702" w:type="dxa"/>
            <w:gridSpan w:val="6"/>
            <w:vAlign w:val="center"/>
          </w:tcPr>
          <w:p w:rsidR="00C44062" w:rsidRPr="004C17D8" w:rsidP="00C44062" w14:paraId="4939CEA0" w14:textId="77777777">
            <w:pPr>
              <w:spacing w:after="0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</w:p>
        </w:tc>
      </w:tr>
      <w:tr w14:paraId="39B4CEC6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vAlign w:val="center"/>
          </w:tcPr>
          <w:p w:rsidR="00C44062" w:rsidRPr="004C17D8" w:rsidP="00C44062" w14:paraId="66F524B1" w14:textId="207CE06E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8</w:t>
            </w:r>
          </w:p>
        </w:tc>
        <w:tc>
          <w:tcPr>
            <w:tcW w:w="7679" w:type="dxa"/>
            <w:gridSpan w:val="27"/>
            <w:tcBorders>
              <w:top w:val="dotted" w:sz="8" w:space="0" w:color="auto"/>
            </w:tcBorders>
            <w:vAlign w:val="center"/>
          </w:tcPr>
          <w:p w:rsidR="00C44062" w:rsidP="00C44062" w14:paraId="658D80BA" w14:textId="71BA93EE">
            <w:pPr>
              <w:bidi w:val="0"/>
              <w:spacing w:after="0" w:line="240" w:lineRule="auto"/>
              <w:ind w:right="-1134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عندما ترى الشمس يكون النهار قد 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>طلع .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العبارة تظهر</w:t>
            </w:r>
            <w:r w:rsidRPr="00412DD2">
              <w:rPr>
                <w:rFonts w:ascii="Comic Sans MS" w:hAnsi="Comic Sans MS" w:cs="Khalid Art bold" w:hint="cs"/>
                <w:sz w:val="24"/>
                <w:szCs w:val="24"/>
                <w:bdr w:val="single" w:sz="12" w:space="0" w:color="auto"/>
                <w:rtl/>
              </w:rPr>
              <w:t xml:space="preserve"> ارتباط</w:t>
            </w:r>
          </w:p>
        </w:tc>
        <w:tc>
          <w:tcPr>
            <w:tcW w:w="2702" w:type="dxa"/>
            <w:gridSpan w:val="6"/>
            <w:vAlign w:val="center"/>
          </w:tcPr>
          <w:p w:rsidR="00C44062" w:rsidRPr="004C17D8" w:rsidP="00C44062" w14:paraId="00904507" w14:textId="77777777">
            <w:pPr>
              <w:spacing w:after="0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</w:p>
        </w:tc>
      </w:tr>
      <w:tr w14:paraId="10FA8ECC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vAlign w:val="center"/>
          </w:tcPr>
          <w:p w:rsidR="00C44062" w:rsidRPr="004C17D8" w:rsidP="00C44062" w14:paraId="1998C70F" w14:textId="7744D60A">
            <w:pPr>
              <w:spacing w:after="0" w:line="240" w:lineRule="auto"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9</w:t>
            </w:r>
          </w:p>
        </w:tc>
        <w:tc>
          <w:tcPr>
            <w:tcW w:w="7679" w:type="dxa"/>
            <w:gridSpan w:val="27"/>
            <w:tcBorders>
              <w:top w:val="dotted" w:sz="8" w:space="0" w:color="auto"/>
            </w:tcBorders>
            <w:vAlign w:val="center"/>
          </w:tcPr>
          <w:p w:rsidR="00C44062" w:rsidRPr="008217D8" w:rsidP="00C44062" w14:paraId="15194E7D" w14:textId="7B3245CC">
            <w:pPr>
              <w:spacing w:after="0" w:line="240" w:lineRule="auto"/>
              <w:ind w:right="-1134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B922BE">
              <w:rPr>
                <w:rFonts w:cs="Khalid Art bold" w:hint="cs"/>
                <w:sz w:val="24"/>
                <w:szCs w:val="24"/>
                <w:rtl/>
              </w:rPr>
              <w:t xml:space="preserve">الصورة القطبية للمعادلة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 xml:space="preserve">   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y-2</m:t>
                      </m:r>
                    </m:e>
                  </m:d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=4  </m:t>
              </m:r>
            </m:oMath>
            <w:r w:rsidRPr="00B922BE">
              <w:rPr>
                <w:rFonts w:cs="Khalid Art bold" w:hint="cs"/>
                <w:sz w:val="24"/>
                <w:szCs w:val="24"/>
                <w:rtl/>
              </w:rPr>
              <w:t xml:space="preserve">    </w:t>
            </w:r>
            <w:r>
              <w:rPr>
                <w:rFonts w:cs="Khalid Art bold" w:hint="cs"/>
                <w:sz w:val="24"/>
                <w:szCs w:val="24"/>
                <w:rtl/>
              </w:rPr>
              <w:t>هي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bdr w:val="single" w:sz="12" w:space="0" w:color="auto"/>
                </w:rPr>
                <m:t>r=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bdr w:val="single" w:sz="12" w:space="0" w:color="aut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bdr w:val="single" w:sz="12" w:space="0" w:color="auto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  <w:bdr w:val="single" w:sz="12" w:space="0" w:color="auto"/>
                    </w:rPr>
                    <m:t>θ</m:t>
                  </m:r>
                </m:e>
              </m:func>
            </m:oMath>
          </w:p>
        </w:tc>
        <w:tc>
          <w:tcPr>
            <w:tcW w:w="2702" w:type="dxa"/>
            <w:gridSpan w:val="6"/>
            <w:vAlign w:val="center"/>
          </w:tcPr>
          <w:p w:rsidR="00C44062" w:rsidRPr="004C17D8" w:rsidP="00C44062" w14:paraId="06E4C231" w14:textId="77777777">
            <w:pPr>
              <w:spacing w:after="0"/>
              <w:rPr>
                <w:rFonts w:ascii="Comic Sans MS" w:hAnsi="Comic Sans MS" w:cs="Khalid Art bold" w:hint="cs"/>
                <w:sz w:val="24"/>
                <w:szCs w:val="24"/>
                <w:rtl/>
              </w:rPr>
            </w:pPr>
          </w:p>
        </w:tc>
      </w:tr>
      <w:tr w14:paraId="46434458" w14:textId="77777777" w:rsidTr="0059061D">
        <w:tblPrEx>
          <w:tblW w:w="10866" w:type="dxa"/>
          <w:tblLayout w:type="fixed"/>
          <w:tblLook w:val="04A0"/>
        </w:tblPrEx>
        <w:trPr>
          <w:trHeight w:val="624"/>
        </w:trPr>
        <w:tc>
          <w:tcPr>
            <w:tcW w:w="485" w:type="dxa"/>
            <w:tcBorders>
              <w:bottom w:val="dotted" w:sz="4" w:space="0" w:color="auto"/>
            </w:tcBorders>
            <w:vAlign w:val="center"/>
          </w:tcPr>
          <w:p w:rsidR="00C44062" w:rsidRPr="004C17D8" w:rsidP="00C44062" w14:paraId="4B718502" w14:textId="05FB2F0A">
            <w:pPr>
              <w:spacing w:after="0" w:line="240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0</w:t>
            </w:r>
          </w:p>
        </w:tc>
        <w:tc>
          <w:tcPr>
            <w:tcW w:w="7679" w:type="dxa"/>
            <w:gridSpan w:val="27"/>
            <w:tcBorders>
              <w:bottom w:val="dotted" w:sz="4" w:space="0" w:color="auto"/>
            </w:tcBorders>
            <w:vAlign w:val="center"/>
          </w:tcPr>
          <w:p w:rsidR="00C44062" w:rsidRPr="004C17D8" w:rsidP="00C44062" w14:paraId="27B4D4CD" w14:textId="1CC8EBFE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B922BE">
              <w:rPr>
                <w:rFonts w:cs="Khalid Art bold" w:hint="cs"/>
                <w:b/>
                <w:sz w:val="24"/>
                <w:szCs w:val="24"/>
                <w:rtl/>
              </w:rPr>
              <w:t xml:space="preserve">الصورة الديكارتية للعدد المركب </w:t>
            </w:r>
            <m:oMath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</w:rPr>
                <m:t>z=3(</m:t>
              </m:r>
              <m:func>
                <m:funcPr>
                  <m:ctrlPr>
                    <w:rPr>
                      <w:rFonts w:ascii="Cambria Math" w:hAnsi="Cambria Math" w:cs="Khalid Art bold"/>
                      <w:b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Khalid Art bold"/>
                      <w:sz w:val="24"/>
                      <w:szCs w:val="24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Khalid Art bold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6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</w:rPr>
                    <m:t xml:space="preserve">+ i </m:t>
                  </m:r>
                  <m:func>
                    <m:funcPr>
                      <m:ctrlPr>
                        <w:rPr>
                          <w:rFonts w:ascii="Cambria Math" w:hAnsi="Cambria Math" w:cs="Khalid Art bold"/>
                          <w:b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Khalid Art bold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)</m:t>
                      </m:r>
                    </m:e>
                  </m:func>
                </m:e>
              </m:func>
            </m:oMath>
            <w:r w:rsidRPr="00B922BE">
              <w:rPr>
                <w:rFonts w:cs="Khalid Art bold" w:hint="cs"/>
                <w:b/>
                <w:sz w:val="24"/>
                <w:szCs w:val="24"/>
                <w:rtl/>
              </w:rPr>
              <w:t xml:space="preserve"> هي     </w:t>
            </w:r>
            <m:oMath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Khalid Art bold"/>
                      <w:b/>
                      <w:sz w:val="24"/>
                      <w:szCs w:val="24"/>
                      <w:bdr w:val="single" w:sz="12" w:space="0" w:color="auto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2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>+</m:t>
              </m:r>
              <m:f>
                <m:fPr>
                  <m:ctrlPr>
                    <w:rPr>
                      <w:rFonts w:ascii="Cambria Math" w:hAnsi="Cambria Math" w:cs="Khalid Art bold"/>
                      <w:b/>
                      <w:i/>
                      <w:sz w:val="24"/>
                      <w:szCs w:val="24"/>
                      <w:bdr w:val="single" w:sz="12" w:space="0" w:color="auto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 xml:space="preserve"> i</m:t>
              </m:r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 xml:space="preserve">   </m:t>
              </m:r>
            </m:oMath>
          </w:p>
        </w:tc>
        <w:tc>
          <w:tcPr>
            <w:tcW w:w="2702" w:type="dxa"/>
            <w:gridSpan w:val="6"/>
            <w:tcBorders>
              <w:bottom w:val="dotted" w:sz="4" w:space="0" w:color="auto"/>
            </w:tcBorders>
          </w:tcPr>
          <w:p w:rsidR="00C44062" w:rsidRPr="004C17D8" w:rsidP="00C44062" w14:paraId="5F547617" w14:textId="77777777">
            <w:pPr>
              <w:spacing w:after="0" w:line="240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14:paraId="577F6F94" w14:textId="77777777" w:rsidTr="00CA6A20">
        <w:tblPrEx>
          <w:tblW w:w="10866" w:type="dxa"/>
          <w:tblLayout w:type="fixed"/>
          <w:tblLook w:val="04A0"/>
        </w:tblPrEx>
        <w:trPr>
          <w:trHeight w:val="340"/>
        </w:trPr>
        <w:tc>
          <w:tcPr>
            <w:tcW w:w="10866" w:type="dxa"/>
            <w:gridSpan w:val="34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59061D" w:rsidP="00C44062" w14:paraId="13F98486" w14:textId="77777777">
            <w:pPr>
              <w:spacing w:after="0"/>
              <w:jc w:val="center"/>
              <w:rPr>
                <w:rFonts w:cs="Khalid Art bold"/>
                <w:rtl/>
              </w:rPr>
            </w:pPr>
          </w:p>
          <w:p w:rsidR="0059061D" w:rsidP="00C44062" w14:paraId="37BFBCE8" w14:textId="77777777">
            <w:pPr>
              <w:spacing w:after="0"/>
              <w:jc w:val="center"/>
              <w:rPr>
                <w:rFonts w:cs="Khalid Art bold"/>
                <w:rtl/>
              </w:rPr>
            </w:pPr>
          </w:p>
          <w:p w:rsidR="00C44062" w:rsidRPr="00256B1C" w:rsidP="00C44062" w14:paraId="0E57007C" w14:textId="665DCE49">
            <w:pPr>
              <w:spacing w:after="0"/>
              <w:jc w:val="center"/>
              <w:rPr>
                <w:rFonts w:cs="Khalid Art bold"/>
                <w:b/>
                <w:bCs/>
              </w:rPr>
            </w:pPr>
            <w:r w:rsidRPr="00B36386">
              <w:rPr>
                <w:rFonts w:cs="Khalid Art bold" w:hint="cs"/>
                <w:rtl/>
              </w:rPr>
              <w:t xml:space="preserve">انتهت </w:t>
            </w:r>
            <w:r w:rsidRPr="00B36386">
              <w:rPr>
                <w:rFonts w:cs="Khalid Art bold" w:hint="cs"/>
                <w:rtl/>
              </w:rPr>
              <w:t>الأسئلة  ...</w:t>
            </w:r>
            <w:r w:rsidRPr="00B36386">
              <w:rPr>
                <w:rFonts w:cs="Khalid Art bold" w:hint="cs"/>
                <w:rtl/>
              </w:rPr>
              <w:t xml:space="preserve">. </w:t>
            </w:r>
          </w:p>
          <w:p w:rsidR="00C44062" w:rsidRPr="00256B1C" w:rsidP="00C44062" w14:paraId="48AAB21A" w14:textId="22562237">
            <w:pPr>
              <w:spacing w:after="0"/>
              <w:jc w:val="center"/>
              <w:rPr>
                <w:rFonts w:cs="Khalid Art bold"/>
                <w:b/>
                <w:bCs/>
                <w:rtl/>
              </w:rPr>
            </w:pPr>
          </w:p>
        </w:tc>
      </w:tr>
    </w:tbl>
    <w:p w:rsidR="00DB493D" w:rsidRPr="004B0307" w:rsidP="005964B2" w14:paraId="3B5521EA" w14:textId="77777777">
      <w:pPr>
        <w:sectPr w:rsidSect="00935099">
          <w:footerReference w:type="default" r:id="rId12"/>
          <w:pgSz w:w="11906" w:h="16838"/>
          <w:pgMar w:top="720" w:right="720" w:bottom="720" w:left="720" w:header="170" w:footer="0" w:gutter="0"/>
          <w:cols w:space="708"/>
          <w:bidi/>
          <w:rtlGutter/>
          <w:docGrid w:linePitch="360"/>
        </w:sectPr>
      </w:pPr>
    </w:p>
    <w:p w:rsidR="007C772B" w:rsidRPr="00951EF5" w:rsidP="007C772B">
      <w:pPr>
        <w:tabs>
          <w:tab w:val="center" w:pos="4153"/>
          <w:tab w:val="right" w:pos="8306"/>
        </w:tabs>
        <w:bidi/>
        <w:spacing w:after="0" w:line="240" w:lineRule="auto"/>
        <w:ind w:left="-143" w:firstLine="142"/>
        <w:rPr>
          <w:rFonts w:ascii="Muna" w:eastAsia="Times New Roman" w:hAnsi="Muna" w:cs="Muna"/>
          <w:b/>
          <w:bCs/>
          <w:sz w:val="24"/>
          <w:szCs w:val="24"/>
          <w:rtl/>
          <w:lang w:val="en-US" w:eastAsia="en-US" w:bidi="ar-SA"/>
        </w:rPr>
      </w:pPr>
      <w:r>
        <w:rPr>
          <w:rFonts w:ascii="Muna" w:hAnsi="Muna" w:cs="Muna"/>
          <w:b/>
          <w:bCs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5" o:spid="_x0000_s1025" type="#_x0000_t202" style="width:85.8pt;height:49.05pt;margin-top:7.95pt;margin-left:-1.65pt;position:absolute;visibility:visible;z-index:251672576" stroked="f">
            <v:textbox>
              <w:txbxContent>
                <w:p w:rsidR="006F316E">
                  <w:pPr>
                    <w:bidi/>
                    <w:spacing w:after="0" w:line="240" w:lineRule="auto"/>
                    <w:rPr>
                      <w:rFonts w:asciiTheme="minorHAnsi" w:eastAsiaTheme="minorHAnsi" w:hAnsiTheme="minorHAnsi" w:cstheme="minorBidi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28775" cy="557030"/>
                        <wp:effectExtent l="19050" t="0" r="4675" b="0"/>
                        <wp:docPr id="3" name="صورة 2" descr="شعار شفاف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شعار شفاف.png"/>
                                <pic:cNvPicPr/>
                              </pic:nvPicPr>
                              <pic:blipFill>
                                <a:blip xmlns:r="http://schemas.openxmlformats.org/officeDocument/2006/relationships" r:embed="rId1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26500" cy="55566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Muna" w:hAnsi="Muna" w:cs="Muna"/>
          <w:b/>
          <w:bCs/>
          <w:noProof/>
          <w:sz w:val="28"/>
          <w:szCs w:val="28"/>
          <w:rtl/>
        </w:rPr>
        <w:pict>
          <v:rect id="Rectangle 14" o:spid="_x0000_s1026" style="width:150.45pt;height:101.8pt;margin-top:-24pt;margin-left:75pt;mso-height-relative:margin;mso-width-relative:margin;position:absolute;v-text-anchor:middle;visibility:visible;z-index:251670528" filled="f" stroked="f" strokeweight="1pt">
            <v:textbox>
              <w:txbxContent>
                <w:p w:rsidR="006F316E" w:rsidRPr="00FF2818" w:rsidP="00951EF5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المملكة العربية السعودية</w:t>
                  </w:r>
                </w:p>
                <w:p w:rsidR="006F316E" w:rsidRPr="00FF2818" w:rsidP="00951EF5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وزارة التعليم</w:t>
                  </w:r>
                </w:p>
                <w:p w:rsidR="006F316E" w:rsidRPr="00FF2818" w:rsidP="00435D5E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إدارة التعليم بمنطقة </w:t>
                  </w:r>
                </w:p>
                <w:p w:rsidR="006F316E" w:rsidRPr="00FF2818" w:rsidP="00951EF5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مدرسة ثانوية ............</w:t>
                  </w:r>
                </w:p>
                <w:p w:rsidR="006F316E" w:rsidRPr="00951EF5" w:rsidP="00951EF5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2"/>
                      <w:szCs w:val="22"/>
                      <w:lang w:val="en-US" w:eastAsia="en-US" w:bidi="ar-SA"/>
                    </w:rPr>
                  </w:pPr>
                </w:p>
              </w:txbxContent>
            </v:textbox>
          </v:rect>
        </w:pict>
      </w:r>
      <w:r>
        <w:rPr>
          <w:rFonts w:ascii="Muna" w:hAnsi="Muna" w:cs="Muna"/>
          <w:b/>
          <w:bCs/>
          <w:noProof/>
          <w:sz w:val="24"/>
          <w:szCs w:val="24"/>
          <w:rtl/>
          <w:lang w:val="ar-SA"/>
        </w:rPr>
        <w:pict>
          <v:rect id="مستطيل 5" o:spid="_x0000_s1027" style="width:274.4pt;height:28.15pt;margin-top:-20.2pt;margin-left:-176.45pt;mso-height-relative:margin;mso-width-relative:margin;position:absolute;v-text-anchor:middle;visibility:visible;z-index:251664384" filled="f" stroked="f" strokeweight="1pt">
            <v:textbox>
              <w:txbxContent>
                <w:p w:rsidR="006F316E" w:rsidRPr="00951EF5" w:rsidP="007C772B">
                  <w:pPr>
                    <w:bidi/>
                    <w:spacing w:after="0" w:line="240" w:lineRule="auto"/>
                    <w:jc w:val="center"/>
                    <w:rPr>
                      <w:rFonts w:asciiTheme="minorHAnsi" w:eastAsiaTheme="minorHAnsi" w:hAnsiTheme="minorHAnsi" w:cs="Waseem"/>
                      <w:b/>
                      <w:bCs/>
                      <w:color w:val="000000" w:themeColor="text1"/>
                      <w:sz w:val="28"/>
                      <w:szCs w:val="28"/>
                      <w:lang w:val="en-US" w:eastAsia="en-US" w:bidi="ar-SA"/>
                    </w:rPr>
                  </w:pPr>
                  <w:r w:rsidRPr="00951EF5">
                    <w:rPr>
                      <w:rFonts w:asciiTheme="minorHAnsi" w:eastAsiaTheme="minorHAnsi" w:hAnsiTheme="minorHAnsi" w:cs="Waseem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بسم الله الرحمن الرحيم</w:t>
                  </w:r>
                </w:p>
              </w:txbxContent>
            </v:textbox>
          </v:rect>
        </w:pict>
      </w:r>
      <w:r>
        <w:rPr>
          <w:rFonts w:ascii="Muna" w:hAnsi="Muna" w:cs="Muna"/>
          <w:b/>
          <w:bCs/>
          <w:noProof/>
          <w:sz w:val="24"/>
          <w:szCs w:val="24"/>
          <w:rtl/>
          <w:lang w:val="ar-SA"/>
        </w:rPr>
        <w:pict>
          <v:rect id="مستطيل 4" o:spid="_x0000_s1028" style="width:150.45pt;height:101.8pt;margin-top:-20.2pt;margin-left:-314.6pt;mso-height-relative:margin;mso-width-relative:margin;position:absolute;v-text-anchor:middle;visibility:visible;z-index:251663360" filled="f" stroked="f" strokeweight="1pt">
            <v:textbox>
              <w:txbxContent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مــــــــادة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رياضيات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3-3</w:t>
                  </w:r>
                </w:p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صـــف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ثالث ثانوي</w:t>
                  </w:r>
                </w:p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يـــــــوم:</w:t>
                  </w:r>
                  <w:r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  <w:p w:rsidR="006F316E" w:rsidRPr="00FF2818" w:rsidP="00435D5E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تاريــخ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   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-11-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١٤٤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5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هـ</w:t>
                  </w:r>
                </w:p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فتـــــرة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الأولى</w:t>
                  </w:r>
                </w:p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زمـــــن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ساعتان</w:t>
                  </w:r>
                </w:p>
                <w:p w:rsidR="006F316E" w:rsidRPr="00951EF5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2"/>
                      <w:szCs w:val="22"/>
                      <w:lang w:val="en-US" w:eastAsia="en-US" w:bidi="ar-SA"/>
                    </w:rPr>
                  </w:pPr>
                </w:p>
              </w:txbxContent>
            </v:textbox>
          </v:rect>
        </w:pict>
      </w:r>
      <w:r>
        <w:rPr>
          <w:rFonts w:ascii="Muna" w:hAnsi="Muna" w:cs="Muna"/>
          <w:b/>
          <w:bCs/>
          <w:noProof/>
          <w:sz w:val="24"/>
          <w:szCs w:val="24"/>
          <w:rtl/>
          <w:lang w:val="ar-SA"/>
        </w:rPr>
        <w:pict>
          <v:rect id="مستطيل 3" o:spid="_x0000_s1029" style="width:189.9pt;height:89.5pt;margin-top:-24pt;margin-left:355pt;mso-height-relative:margin;mso-width-relative:margin;position:absolute;v-text-anchor:middle;visibility:visible;z-index:251662336" filled="f" stroked="f" strokeweight="1pt">
            <v:textbox>
              <w:txbxContent>
                <w:p w:rsidR="006F316E" w:rsidRPr="00AC2201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المملكة العربية السعودية</w:t>
                  </w:r>
                </w:p>
                <w:p w:rsidR="006F316E" w:rsidRPr="00AC2201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وزارة التعليم</w:t>
                  </w:r>
                </w:p>
                <w:p w:rsidR="006F316E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إدارة التعليم بمنطقة </w:t>
                  </w:r>
                </w:p>
                <w:p w:rsidR="006F316E" w:rsidRPr="00AC2201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مكتب تعليم     </w:t>
                  </w:r>
                </w:p>
                <w:p w:rsidR="006F316E" w:rsidRPr="00AC2201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>
                    <w:rPr>
                      <w:rFonts w:ascii="Cambria" w:hAnsi="Cambri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ال</w:t>
                  </w: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ثانوية</w:t>
                  </w:r>
                  <w:r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 الأولى </w:t>
                  </w: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 </w:t>
                  </w:r>
                </w:p>
              </w:txbxContent>
            </v:textbox>
          </v:rect>
        </w:pict>
      </w:r>
      <w:r w:rsidRPr="00951EF5" w:rsidR="00D82B16">
        <w:rPr>
          <w:rFonts w:hint="cs"/>
          <w:b/>
          <w:bCs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691765</wp:posOffset>
            </wp:positionH>
            <wp:positionV relativeFrom="paragraph">
              <wp:posOffset>7127</wp:posOffset>
            </wp:positionV>
            <wp:extent cx="1050925" cy="761365"/>
            <wp:effectExtent l="0" t="0" r="3175" b="635"/>
            <wp:wrapTight wrapText="bothSides">
              <wp:wrapPolygon>
                <wp:start x="0" y="0"/>
                <wp:lineTo x="0" y="21258"/>
                <wp:lineTo x="21404" y="21258"/>
                <wp:lineTo x="21404" y="0"/>
                <wp:lineTo x="0" y="0"/>
              </wp:wrapPolygon>
            </wp:wrapTight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صورة 2"/>
                    <pic:cNvPicPr/>
                  </pic:nvPicPr>
                  <pic:blipFill>
                    <a:blip xmlns:r="http://schemas.openxmlformats.org/officeDocument/2006/relationships" r:embed="rId1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1EF5" w:rsidR="007C772B">
        <w:rPr>
          <w:rFonts w:ascii="Muna" w:eastAsia="Times New Roman" w:hAnsi="Muna" w:cs="Muna" w:hint="cs"/>
          <w:b/>
          <w:bCs/>
          <w:sz w:val="24"/>
          <w:szCs w:val="24"/>
          <w:rtl/>
          <w:lang w:val="en-US" w:eastAsia="en-US" w:bidi="ar-SA"/>
        </w:rPr>
        <w:t xml:space="preserve">  </w:t>
      </w:r>
    </w:p>
    <w:p w:rsidR="007C772B" w:rsidRPr="00951EF5" w:rsidP="007C772B">
      <w:pPr>
        <w:tabs>
          <w:tab w:val="center" w:pos="4153"/>
          <w:tab w:val="right" w:pos="8306"/>
        </w:tabs>
        <w:bidi/>
        <w:spacing w:after="0" w:line="240" w:lineRule="auto"/>
        <w:ind w:left="-143" w:firstLine="142"/>
        <w:rPr>
          <w:rFonts w:ascii="Muna" w:eastAsia="Times New Roman" w:hAnsi="Muna" w:cs="Muna"/>
          <w:b/>
          <w:bCs/>
          <w:sz w:val="24"/>
          <w:szCs w:val="24"/>
          <w:rtl/>
          <w:lang w:val="en-US" w:eastAsia="en-US" w:bidi="ar-SA"/>
        </w:rPr>
      </w:pPr>
    </w:p>
    <w:p w:rsidR="007C772B" w:rsidRPr="00951EF5" w:rsidP="007C772B">
      <w:pPr>
        <w:tabs>
          <w:tab w:val="center" w:pos="4153"/>
          <w:tab w:val="right" w:pos="8306"/>
        </w:tabs>
        <w:bidi/>
        <w:spacing w:after="0" w:line="240" w:lineRule="auto"/>
        <w:rPr>
          <w:rFonts w:ascii="Muna" w:eastAsia="Times New Roman" w:hAnsi="Muna" w:cs="Muna"/>
          <w:b/>
          <w:bCs/>
          <w:sz w:val="28"/>
          <w:szCs w:val="28"/>
          <w:rtl/>
          <w:lang w:val="en-US" w:eastAsia="en-US" w:bidi="ar-SA"/>
        </w:rPr>
      </w:pPr>
      <w:r w:rsidRPr="00951EF5">
        <w:rPr>
          <w:rFonts w:ascii="Muna" w:eastAsia="Times New Roman" w:hAnsi="Muna" w:cs="Muna" w:hint="cs"/>
          <w:b/>
          <w:bCs/>
          <w:sz w:val="28"/>
          <w:szCs w:val="28"/>
          <w:rtl/>
          <w:lang w:val="en-US" w:eastAsia="en-US" w:bidi="ar-SA"/>
        </w:rPr>
        <w:t xml:space="preserve">         </w:t>
      </w:r>
    </w:p>
    <w:p w:rsidR="00951EF5" w:rsidRPr="00951EF5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lang w:val="en-US" w:eastAsia="en-US" w:bidi="ar-SA"/>
        </w:rPr>
      </w:pPr>
      <w:r>
        <w:rPr>
          <w:b/>
          <w:bCs/>
          <w:noProof/>
        </w:rPr>
        <w:pict>
          <v:rect id="مستطيل 7" o:spid="_x0000_s1030" style="width:356.95pt;height:32.3pt;margin-top:13.95pt;margin-left:-182.8pt;mso-height-relative:margin;mso-width-relative:margin;position:absolute;v-text-anchor:middle;visibility:visible;z-index:251666432" filled="f" stroked="f" strokeweight="1pt">
            <v:textbox>
              <w:txbxContent>
                <w:p w:rsidR="006F316E" w:rsidRPr="00951EF5" w:rsidP="00951EF5">
                  <w:pPr>
                    <w:bidi/>
                    <w:spacing w:after="0" w:line="240" w:lineRule="auto"/>
                    <w:jc w:val="center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lang w:val="en-US" w:eastAsia="en-US" w:bidi="ar-SA"/>
                    </w:rPr>
                  </w:pP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اختبار الفصل الدراسي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الثالث </w:t>
                  </w: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(الدور الأول</w:t>
                  </w: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)</w:t>
                  </w: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 للعام الدراسي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 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1445</w:t>
                  </w: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هـ</w:t>
                  </w:r>
                </w:p>
              </w:txbxContent>
            </v:textbox>
          </v:rect>
        </w:pict>
      </w:r>
    </w:p>
    <w:p w:rsidR="00E97606" w:rsidRPr="00951EF5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</w:pPr>
    </w:p>
    <w:p w:rsidR="000D4D3C" w:rsidRPr="00951EF5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lang w:val="en-US" w:eastAsia="en-US" w:bidi="ar-SA"/>
        </w:rPr>
      </w:pPr>
      <w:r>
        <w:rPr>
          <w:b/>
          <w:bCs/>
          <w:noProof/>
        </w:rPr>
        <w:pict>
          <v:rect id="مستطيل 9" o:spid="_x0000_s1031" style="width:93.85pt;height:50.45pt;margin-top:13.45pt;margin-left:4.6pt;mso-height-relative:margin;mso-width-relative:margin;position:absolute;v-text-anchor:middle;visibility:visible;z-index:251667456" filled="f" strokecolor="black" strokeweight="3pt">
            <v:stroke linestyle="thickThin"/>
            <v:textbox>
              <w:txbxContent>
                <w:p w:rsidR="006F316E" w:rsidRPr="00CF7BF4" w:rsidP="000F4D6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44"/>
                      <w:szCs w:val="44"/>
                      <w:lang w:val="en-US" w:eastAsia="en-US" w:bidi="ar-SA"/>
                    </w:rPr>
                  </w:pPr>
                  <w:r w:rsidRPr="00CF7BF4">
                    <w:rPr>
                      <w:rFonts w:ascii="Muna" w:hAnsi="Muna" w:eastAsiaTheme="minorHAnsi" w:cs="Muna"/>
                      <w:color w:val="000000" w:themeColor="text1"/>
                      <w:sz w:val="44"/>
                      <w:szCs w:val="44"/>
                      <w:lang w:val="en-US" w:eastAsia="en-US" w:bidi="ar-SA"/>
                    </w:rPr>
                    <w:t>40</w:t>
                  </w:r>
                </w:p>
                <w:p w:rsidR="006F316E" w:rsidRPr="00693BB0" w:rsidP="00D82B16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44"/>
                      <w:szCs w:val="44"/>
                      <w:lang w:val="en-US" w:eastAsia="en-US" w:bidi="ar-SA"/>
                    </w:rPr>
                  </w:pPr>
                  <w:r>
                    <w:rPr>
                      <w:rFonts w:ascii="Muna" w:hAnsi="Muna" w:eastAsiaTheme="minorHAnsi" w:cs="Muna" w:hint="cs"/>
                      <w:color w:val="000000" w:themeColor="text1"/>
                      <w:sz w:val="48"/>
                      <w:szCs w:val="48"/>
                      <w:rtl/>
                      <w:lang w:val="en-US" w:eastAsia="en-US" w:bidi="ar-SA"/>
                    </w:rPr>
                    <w:t xml:space="preserve">       </w:t>
                  </w:r>
                  <w:r w:rsidRPr="00693BB0">
                    <w:rPr>
                      <w:rFonts w:ascii="Muna" w:hAnsi="Muna" w:eastAsiaTheme="minorHAnsi" w:cs="Muna" w:hint="cs"/>
                      <w:color w:val="000000" w:themeColor="text1"/>
                      <w:sz w:val="44"/>
                      <w:szCs w:val="44"/>
                      <w:rtl/>
                      <w:lang w:val="en-US" w:eastAsia="en-US" w:bidi="ar-SA"/>
                    </w:rPr>
                    <w:t>٤٠</w:t>
                  </w:r>
                </w:p>
              </w:txbxContent>
            </v:textbox>
          </v:rect>
        </w:pict>
      </w:r>
    </w:p>
    <w:tbl>
      <w:tblPr>
        <w:tblStyle w:val="TableGrid0"/>
        <w:bidiVisual/>
        <w:tblW w:w="8217" w:type="dxa"/>
        <w:tblInd w:w="-4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130"/>
        <w:gridCol w:w="2362"/>
        <w:gridCol w:w="2362"/>
        <w:gridCol w:w="2363"/>
      </w:tblGrid>
      <w:tr w:rsidTr="000D4D3C">
        <w:tblPrEx>
          <w:tblW w:w="8217" w:type="dxa"/>
          <w:tblInd w:w="-488" w:type="dxa"/>
          <w:tblLook w:val="04A0"/>
        </w:tblPrEx>
        <w:trPr>
          <w:trHeight w:val="454"/>
        </w:trPr>
        <w:tc>
          <w:tcPr>
            <w:tcW w:w="1130" w:type="dxa"/>
            <w:vAlign w:val="center"/>
          </w:tcPr>
          <w:p w:rsidR="00A26B22" w:rsidRPr="00951EF5" w:rsidP="00A26B22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rtl/>
                <w:lang w:val="en-US" w:eastAsia="en-US" w:bidi="ar-SA"/>
              </w:rPr>
              <w:t>اسم الطالب</w:t>
            </w:r>
          </w:p>
        </w:tc>
        <w:tc>
          <w:tcPr>
            <w:tcW w:w="7087" w:type="dxa"/>
            <w:gridSpan w:val="3"/>
            <w:vAlign w:val="center"/>
          </w:tcPr>
          <w:p w:rsidR="00A26B22" w:rsidRPr="00951EF5" w:rsidP="00A26B22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</w:p>
        </w:tc>
      </w:tr>
      <w:tr w:rsidTr="00305C00">
        <w:tblPrEx>
          <w:tblW w:w="8217" w:type="dxa"/>
          <w:tblInd w:w="-488" w:type="dxa"/>
          <w:tblLook w:val="04A0"/>
        </w:tblPrEx>
        <w:trPr>
          <w:trHeight w:val="454"/>
        </w:trPr>
        <w:tc>
          <w:tcPr>
            <w:tcW w:w="1130" w:type="dxa"/>
            <w:vAlign w:val="center"/>
          </w:tcPr>
          <w:p w:rsidR="008C39F5" w:rsidRPr="00951EF5" w:rsidP="00A26B22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rtl/>
                <w:lang w:val="en-US" w:eastAsia="en-US" w:bidi="ar-SA"/>
              </w:rPr>
              <w:t>رقم الجلوس</w:t>
            </w:r>
          </w:p>
        </w:tc>
        <w:tc>
          <w:tcPr>
            <w:tcW w:w="2362" w:type="dxa"/>
            <w:vAlign w:val="center"/>
          </w:tcPr>
          <w:p w:rsidR="008C39F5" w:rsidRPr="00951EF5" w:rsidP="00A26B22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2362" w:type="dxa"/>
            <w:vAlign w:val="center"/>
          </w:tcPr>
          <w:p w:rsidR="008C39F5" w:rsidRPr="00951EF5" w:rsidP="00A26B22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b/>
                <w:bCs/>
                <w:rtl/>
                <w:lang w:val="en-US" w:eastAsia="en-US" w:bidi="ar-SA"/>
              </w:rPr>
              <w:t>رقم الشعبة</w:t>
            </w:r>
          </w:p>
        </w:tc>
        <w:tc>
          <w:tcPr>
            <w:tcW w:w="2363" w:type="dxa"/>
            <w:vAlign w:val="center"/>
          </w:tcPr>
          <w:p w:rsidR="008C39F5" w:rsidRPr="00951EF5" w:rsidP="00A26B22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rtl/>
              </w:rPr>
              <w:pict>
                <v:line id="موصل مستقيم 10" o:spid="_x0000_s1032" style="flip:x y;mso-height-relative:margin;mso-width-relative:margin;position:absolute;visibility:visible;z-index:251671552" from="-115.9pt,-4.1pt" to="-22.45pt,-4.1pt" strokecolor="black" strokeweight="1.5pt">
                  <v:stroke joinstyle="miter"/>
                </v:line>
              </w:pict>
            </w:r>
          </w:p>
        </w:tc>
      </w:tr>
    </w:tbl>
    <w:p w:rsidR="00E97606" w:rsidRPr="00951EF5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11"/>
          <w:szCs w:val="11"/>
          <w:lang w:val="en-US" w:eastAsia="en-US" w:bidi="ar-SA"/>
        </w:rPr>
      </w:pPr>
    </w:p>
    <w:tbl>
      <w:tblPr>
        <w:tblStyle w:val="TableGrid0"/>
        <w:bidiVisual/>
        <w:tblW w:w="10490" w:type="dxa"/>
        <w:tblInd w:w="-3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000"/>
        <w:gridCol w:w="1271"/>
        <w:gridCol w:w="3528"/>
        <w:gridCol w:w="1529"/>
        <w:gridCol w:w="1526"/>
        <w:gridCol w:w="1636"/>
      </w:tblGrid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Merge w:val="restart"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سؤال</w:t>
            </w:r>
          </w:p>
        </w:tc>
        <w:tc>
          <w:tcPr>
            <w:tcW w:w="4906" w:type="dxa"/>
            <w:gridSpan w:val="2"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درجة</w:t>
            </w:r>
          </w:p>
        </w:tc>
        <w:tc>
          <w:tcPr>
            <w:tcW w:w="1546" w:type="dxa"/>
            <w:vMerge w:val="restart"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سم المصحح</w:t>
            </w: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توقيعه</w:t>
            </w:r>
          </w:p>
        </w:tc>
        <w:tc>
          <w:tcPr>
            <w:tcW w:w="1544" w:type="dxa"/>
            <w:vMerge w:val="restart"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سم </w:t>
            </w:r>
            <w:r w:rsidR="008C39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راجع</w:t>
            </w: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توقيعه</w:t>
            </w:r>
          </w:p>
        </w:tc>
        <w:tc>
          <w:tcPr>
            <w:tcW w:w="1657" w:type="dxa"/>
            <w:vMerge w:val="restart"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سم المدقق</w:t>
            </w: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توقيعه</w:t>
            </w: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Merge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291" w:type="dxa"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رقما</w:t>
            </w:r>
          </w:p>
        </w:tc>
        <w:tc>
          <w:tcPr>
            <w:tcW w:w="3615" w:type="dxa"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كتابة</w:t>
            </w:r>
          </w:p>
        </w:tc>
        <w:tc>
          <w:tcPr>
            <w:tcW w:w="1546" w:type="dxa"/>
            <w:vMerge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/>
            <w:vAlign w:val="center"/>
          </w:tcPr>
          <w:p w:rsidR="00E97606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س١</w:t>
            </w:r>
          </w:p>
        </w:tc>
        <w:tc>
          <w:tcPr>
            <w:tcW w:w="1291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15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6" w:type="dxa"/>
            <w:vMerge w:val="restart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 w:val="restart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 w:val="restart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س٢</w:t>
            </w:r>
          </w:p>
        </w:tc>
        <w:tc>
          <w:tcPr>
            <w:tcW w:w="1291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15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6" w:type="dxa"/>
            <w:vMerge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س٣</w:t>
            </w:r>
          </w:p>
        </w:tc>
        <w:tc>
          <w:tcPr>
            <w:tcW w:w="1291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15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6" w:type="dxa"/>
            <w:vMerge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جموع</w:t>
            </w:r>
          </w:p>
        </w:tc>
        <w:tc>
          <w:tcPr>
            <w:tcW w:w="1291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15" w:type="dxa"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6" w:type="dxa"/>
            <w:vMerge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/>
            <w:vAlign w:val="center"/>
          </w:tcPr>
          <w:p w:rsidR="00792CB9" w:rsidRPr="00951EF5" w:rsidP="00E97606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p w:rsidR="00055135" w:rsidRPr="00951EF5" w:rsidP="008C4391">
      <w:pPr>
        <w:bidi/>
        <w:spacing w:after="0" w:line="240" w:lineRule="auto"/>
        <w:ind w:left="85" w:hanging="85"/>
        <w:jc w:val="center"/>
        <w:rPr>
          <w:rFonts w:asciiTheme="minorHAnsi" w:eastAsiaTheme="minorHAnsi" w:hAnsiTheme="minorHAnsi" w:cstheme="minorBidi"/>
          <w:b/>
          <w:bCs/>
          <w:sz w:val="2"/>
          <w:szCs w:val="2"/>
          <w:lang w:val="en-US" w:eastAsia="en-US" w:bidi="ar-SA"/>
        </w:rPr>
      </w:pPr>
    </w:p>
    <w:p w:rsidR="00E97606" w:rsidRPr="00951EF5" w:rsidP="00951EF5">
      <w:pPr>
        <w:bidi/>
        <w:spacing w:after="0" w:line="240" w:lineRule="auto"/>
        <w:ind w:left="85" w:hanging="85"/>
        <w:jc w:val="center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</w:pPr>
      <w:r w:rsidRPr="00951EF5">
        <w:rPr>
          <w:rFonts w:asciiTheme="minorHAnsi" w:eastAsiaTheme="minorHAnsi" w:hAnsiTheme="minorHAnsi" w:cstheme="minorBidi" w:hint="cs"/>
          <w:b/>
          <w:bCs/>
          <w:sz w:val="24"/>
          <w:szCs w:val="24"/>
          <w:rtl/>
          <w:lang w:val="en-US" w:eastAsia="en-US" w:bidi="ar-SA"/>
        </w:rPr>
        <w:t>(</w:t>
      </w:r>
      <w:r w:rsidRPr="00951EF5" w:rsidR="00951EF5">
        <w:rPr>
          <w:rFonts w:asciiTheme="minorHAnsi" w:eastAsiaTheme="minorHAnsi" w:hAnsiTheme="minorHAnsi" w:cstheme="minorBidi" w:hint="cs"/>
          <w:b/>
          <w:bCs/>
          <w:sz w:val="24"/>
          <w:szCs w:val="24"/>
          <w:rtl/>
          <w:lang w:val="en-US" w:eastAsia="en-US" w:bidi="ar-SA"/>
        </w:rPr>
        <w:t>استعين بالله وتوكل عليه</w:t>
      </w:r>
      <w:r w:rsidRPr="00951EF5">
        <w:rPr>
          <w:rFonts w:asciiTheme="minorHAnsi" w:eastAsiaTheme="minorHAnsi" w:hAnsiTheme="minorHAnsi" w:cstheme="minorBidi" w:hint="cs"/>
          <w:b/>
          <w:bCs/>
          <w:sz w:val="24"/>
          <w:szCs w:val="24"/>
          <w:rtl/>
          <w:lang w:val="en-US" w:eastAsia="en-US" w:bidi="ar-SA"/>
        </w:rPr>
        <w:t>)</w:t>
      </w:r>
      <w:r w:rsidRPr="00951EF5" w:rsidR="0055649F">
        <w:rPr>
          <w:rFonts w:asciiTheme="minorHAnsi" w:eastAsiaTheme="minorHAnsi" w:hAnsiTheme="minorHAnsi" w:cstheme="minorBidi"/>
          <w:b/>
          <w:bCs/>
          <w:noProof/>
          <w:sz w:val="24"/>
          <w:szCs w:val="24"/>
          <w:rtl/>
          <w:lang w:val="ar-SA" w:eastAsia="en-US" w:bidi="ar-SA"/>
        </w:rPr>
        <w:t xml:space="preserve"> </w:t>
      </w:r>
    </w:p>
    <w:p w:rsidR="00A26B22" w:rsidRPr="00951EF5" w:rsidP="0055649F">
      <w:pPr>
        <w:bidi/>
        <w:spacing w:after="0" w:line="240" w:lineRule="auto"/>
        <w:ind w:left="85" w:hanging="85"/>
        <w:rPr>
          <w:rFonts w:asciiTheme="minorHAnsi" w:eastAsiaTheme="minorHAnsi" w:hAnsiTheme="minorHAnsi" w:cstheme="minorBidi"/>
          <w:b/>
          <w:bCs/>
          <w:sz w:val="4"/>
          <w:szCs w:val="4"/>
          <w:rtl/>
          <w:lang w:val="en-US" w:eastAsia="en-US" w:bidi="ar-SA"/>
        </w:rPr>
      </w:pPr>
    </w:p>
    <w:tbl>
      <w:tblPr>
        <w:tblStyle w:val="TableGrid0"/>
        <w:bidiVisual/>
        <w:tblW w:w="10632" w:type="dxa"/>
        <w:tblInd w:w="-3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4A0"/>
      </w:tblPr>
      <w:tblGrid>
        <w:gridCol w:w="531"/>
        <w:gridCol w:w="372"/>
        <w:gridCol w:w="2174"/>
        <w:gridCol w:w="388"/>
        <w:gridCol w:w="2174"/>
        <w:gridCol w:w="372"/>
        <w:gridCol w:w="2069"/>
        <w:gridCol w:w="283"/>
        <w:gridCol w:w="978"/>
        <w:gridCol w:w="1291"/>
      </w:tblGrid>
      <w:tr w:rsidTr="00305C00">
        <w:tblPrEx>
          <w:tblW w:w="10632" w:type="dxa"/>
          <w:tblInd w:w="-317" w:type="dxa"/>
          <w:tblLayout w:type="fixed"/>
          <w:tblLook w:val="04A0"/>
        </w:tblPrEx>
        <w:trPr>
          <w:trHeight w:val="256"/>
        </w:trPr>
        <w:tc>
          <w:tcPr>
            <w:tcW w:w="9341" w:type="dxa"/>
            <w:gridSpan w:val="9"/>
            <w:vMerge w:val="restart"/>
            <w:shd w:val="clear" w:color="auto" w:fill="D9E2F3"/>
            <w:vAlign w:val="center"/>
          </w:tcPr>
          <w:p w:rsidR="00055135" w:rsidRPr="0043433E" w:rsidP="004B4968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سؤال الأول 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/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4B4968"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ختر</w:t>
            </w:r>
            <w:r w:rsidRPr="00C63EE0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إجابة الصحيحة من الخيارات التالية</w:t>
            </w:r>
            <w:r w:rsidR="009D6BFE"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:</w:t>
            </w:r>
          </w:p>
        </w:tc>
        <w:tc>
          <w:tcPr>
            <w:tcW w:w="1291" w:type="dxa"/>
            <w:vAlign w:val="center"/>
          </w:tcPr>
          <w:p w:rsidR="00055135" w:rsidRPr="0043433E" w:rsidP="009B568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20</w:t>
            </w: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درجة</w:t>
            </w:r>
          </w:p>
        </w:tc>
      </w:tr>
      <w:tr w:rsidTr="00305C00">
        <w:tblPrEx>
          <w:tblW w:w="10632" w:type="dxa"/>
          <w:tblInd w:w="-317" w:type="dxa"/>
          <w:tblLayout w:type="fixed"/>
          <w:tblLook w:val="04A0"/>
        </w:tblPrEx>
        <w:trPr>
          <w:trHeight w:val="70"/>
        </w:trPr>
        <w:tc>
          <w:tcPr>
            <w:tcW w:w="9341" w:type="dxa"/>
            <w:gridSpan w:val="9"/>
            <w:vMerge/>
            <w:shd w:val="clear" w:color="auto" w:fill="D9E2F3"/>
            <w:vAlign w:val="center"/>
          </w:tcPr>
          <w:p w:rsidR="00055135" w:rsidRPr="0043433E" w:rsidP="00B43404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291" w:type="dxa"/>
            <w:vAlign w:val="center"/>
          </w:tcPr>
          <w:p w:rsidR="00055135" w:rsidRPr="0043433E" w:rsidP="00B43404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BC0F7B">
              <w:rPr>
                <w:rFonts w:asciiTheme="minorBidi" w:eastAsiaTheme="minorHAnsi" w:hAnsiTheme="minorBidi" w:cstheme="minorBidi" w:hint="cs"/>
                <w:b/>
                <w:bCs/>
                <w:sz w:val="20"/>
                <w:szCs w:val="20"/>
                <w:rtl/>
                <w:lang w:val="en-US" w:eastAsia="en-US" w:bidi="ar-SA"/>
              </w:rPr>
              <w:t>درجة لكل سؤال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10101" w:type="dxa"/>
            <w:gridSpan w:val="9"/>
            <w:shd w:val="clear" w:color="auto" w:fill="EDEDED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Arial" w:hAnsi="Arial" w:eastAsiaTheme="minorHAnsi" w:cstheme="minorBidi" w:hint="cs"/>
                <w:b/>
                <w:sz w:val="28"/>
                <w:szCs w:val="28"/>
                <w:rtl/>
                <w:lang w:val="en-US" w:eastAsia="en-US" w:bidi="ar-SA"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>
              <w:rPr>
                <w:rFonts w:ascii="Arial" w:hAnsi="Arial" w:eastAsiaTheme="minorHAnsi" w:cstheme="minorBidi" w:hint="cs"/>
                <w:b/>
                <w:sz w:val="28"/>
                <w:szCs w:val="28"/>
                <w:rtl/>
                <w:lang w:val="en-US" w:eastAsia="en-US" w:bidi="ar-SA"/>
              </w:rPr>
              <w:t xml:space="preserve">  تكافيء اي من النقاط الاتية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CD33C9" w:rsidRPr="0043433E" w:rsidP="00D41A4D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D41A4D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-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</w:tcPr>
          <w:p w:rsidR="00CD33C9" w:rsidRPr="0043433E" w:rsidP="00D41A4D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D41A4D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-2,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:rsidR="00CD33C9" w:rsidRPr="0043433E" w:rsidP="00D41A4D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CD33C9" w:rsidRPr="0064110D" w:rsidP="00D41A4D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="Fanan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-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11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HAnsi" w:eastAsiaTheme="minorHAnsi" w:hAnsiTheme="minorHAnsi" w:cs="Fanan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CD33C9" w:rsidRPr="0043433E" w:rsidP="00D41A4D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CD33C9" w:rsidRPr="0064110D" w:rsidP="00D41A4D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="Fanan" w:hint="cs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-2,-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HAnsi" w:eastAsiaTheme="minorHAnsi" w:hAnsiTheme="minorHAnsi" w:cs="Fanan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تسمى القيمة الأكثر تكراراً أو شيوعاً بين القيم 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وسيط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متوسط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منوال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انحراف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شكل المقابل يظهر توزيعاً                                </w:t>
            </w:r>
            <w:r w:rsidRPr="00F56183">
              <w:rPr>
                <w:rFonts w:asciiTheme="minorBidi" w:hAnsiTheme="minorBidi" w:cs="Arial" w:hint="cs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967322" cy="676275"/>
                  <wp:effectExtent l="19050" t="0" r="0" b="0"/>
                  <wp:docPr id="3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1.jpg"/>
                          <pic:cNvPicPr/>
                        </pic:nvPicPr>
                        <pic:blipFill>
                          <a:blip xmlns:r="http://schemas.openxmlformats.org/officeDocument/2006/relationships" r:embed="rId1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0144" cy="677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F56183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ملتو لليمين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F56183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ملتو للي</w:t>
            </w:r>
            <w:r>
              <w:rPr>
                <w:rFonts w:asciiTheme="minorHAnsi" w:eastAsiaTheme="minorHAnsi" w:hAnsiTheme="minorHAnsi" w:cstheme="minorBidi" w:hint="cs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سار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538ED" w:rsidRPr="0043433E" w:rsidP="00F56183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طبيعياً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538ED" w:rsidRPr="0043433E" w:rsidP="00F56183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لايمكن</w:t>
            </w: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تحديد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صورة القطبية للمعادلة  </w:t>
            </w: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9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هى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=9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i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=3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i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538ED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θ=9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538ED" w:rsidRPr="0043433E" w:rsidP="007538E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538ED" w:rsidRPr="0043433E" w:rsidP="002A6FA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θ=3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492C25" w:rsidRPr="0043433E" w:rsidP="00D41A4D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قانون الانحراف </w:t>
            </w:r>
            <w:r w:rsidR="00D41A4D"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عياري</w:t>
            </w: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و  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np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npq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ad>
                <m:radPr>
                  <m:deg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pq</m:t>
                  </m:r>
                </m:e>
              </m:ra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Theme="minorBidi" w:eastAsiaTheme="minorHAnsi" w:hAnsiTheme="minorBidi" w:cs="Cambria Math"/>
                  <w:sz w:val="28"/>
                  <w:szCs w:val="28"/>
                  <w:rtl/>
                  <w:lang w:val="en-US" w:eastAsia="en-US" w:bidi="ar-SA"/>
                </w:rPr>
                <m:t>∓</m:t>
              </m:r>
              <m:rad>
                <m:radPr>
                  <m:deg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</m:t>
                  </m:r>
                </m:e>
              </m:ra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6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492C25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46990</wp:posOffset>
                  </wp:positionV>
                  <wp:extent cx="1485900" cy="923925"/>
                  <wp:effectExtent l="19050" t="0" r="0" b="0"/>
                  <wp:wrapNone/>
                  <wp:docPr id="26" name="صورة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صورة 26"/>
                          <pic:cNvPicPr/>
                        </pic:nvPicPr>
                        <pic:blipFill>
                          <a:blip xmlns:r="http://schemas.openxmlformats.org/officeDocument/2006/relationships" r:embed="rId16" cstate="print">
                            <a:grayscl/>
                            <a:extLst>
                              <a:ext xmlns:a="http://schemas.openxmlformats.org/drawingml/2006/main" uri="{BEBA8EAE-BF5A-486C-A8C5-ECC9F3942E4B}">
                                <a14:imgProps xmlns="" xmlns:a14="http://schemas.microsoft.com/office/drawing/2010/main" xmlns:aink="http://schemas.microsoft.com/office/drawing/2016/ink" xmlns:am3d="http://schemas.microsoft.com/office/drawing/2017/model3d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oel="http://schemas.microsoft.com/office/2019/extlst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:w16du="http://schemas.microsoft.com/office/word/2023/wordml/word16du" xmlns:w16sdtdh="http://schemas.microsoft.com/office/word/2020/wordml/sdtdatahash" xmlns:w16se="http://schemas.microsoft.com/office/word/2015/wordml/symex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>
                                  <a14:imgLayer xmlns:r="http://schemas.openxmlformats.org/officeDocument/2006/relationships" r:embed="rId17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640" t="33332" r="7382" b="177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9239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="" xmlns:a14="http://schemas.microsoft.com/office/drawing/2010/main" xmlns:aink="http://schemas.microsoft.com/office/drawing/2016/ink" xmlns:am3d="http://schemas.microsoft.com/office/drawing/2017/model3d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oel="http://schemas.microsoft.com/office/2019/extlst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:w16du="http://schemas.microsoft.com/office/word/2023/wordml/word16du" xmlns:w16sdtdh="http://schemas.microsoft.com/office/word/2020/wordml/sdtdatahash" xmlns:w16se="http://schemas.microsoft.com/office/word/2015/wordml/symex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43433E"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  <w:t xml:space="preserve">الشكل المقابل يعبر عن المعادلة القطبية  </w:t>
            </w:r>
          </w:p>
          <w:p w:rsid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43433E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492C25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C63EE0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313"/>
        </w:trPr>
        <w:tc>
          <w:tcPr>
            <w:tcW w:w="531" w:type="dxa"/>
            <w:vMerge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7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0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7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492C25" w:rsidRPr="0043433E" w:rsidP="00492C25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صورة الديكارتية للنقطة 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</m:t>
                  </m:r>
                  <m:sSup>
                    <m:sSup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270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هى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370"/>
        </w:trPr>
        <w:tc>
          <w:tcPr>
            <w:tcW w:w="531" w:type="dxa"/>
            <w:vMerge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3A2AC5">
            <w:pPr>
              <w:bidi w:val="0"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0</m:t>
                  </m:r>
                </m:e>
              </m: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492C25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0,-2</m:t>
                  </m:r>
                </m:e>
              </m: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492C25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-2,0</m:t>
                  </m:r>
                </m:e>
              </m: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492C25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492C25" w:rsidRPr="0043433E" w:rsidP="003A2AC5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0,2</m:t>
                  </m:r>
                </m:e>
              </m: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32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قيمة المطلقة للعدد المركب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z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i</m:t>
              </m:r>
            </m:oMath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 w:val="0"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2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3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ad>
                <m:radPr>
                  <m:degHide/>
                  <m:ctrlPr>
                    <w:rPr>
                      <w:rFonts w:ascii="Cambria Math" w:eastAsiaTheme="minorEastAsia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theme="minorBidi"/>
                      <w:sz w:val="28"/>
                      <w:szCs w:val="28"/>
                      <w:lang w:val="en-US" w:eastAsia="en-US" w:bidi="ar-SA"/>
                    </w:rPr>
                    <m:t>29</m:t>
                  </m:r>
                </m:e>
              </m:ra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492C25" w:rsidRPr="0043433E" w:rsidP="00492C25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492C25" w:rsidRPr="0043433E" w:rsidP="00947148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rad>
                <m:radPr>
                  <m:deg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e>
              </m:ra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9</w:t>
            </w:r>
          </w:p>
        </w:tc>
        <w:tc>
          <w:tcPr>
            <w:tcW w:w="10101" w:type="dxa"/>
            <w:gridSpan w:val="9"/>
            <w:shd w:val="clear" w:color="auto" w:fill="EDEDED"/>
          </w:tcPr>
          <w:p w:rsidR="00CD33C9" w:rsidRPr="0064110D" w:rsidP="00CD33C9">
            <w:pPr>
              <w:bidi/>
              <w:spacing w:after="0" w:line="240" w:lineRule="auto"/>
              <w:rPr>
                <w:rFonts w:asciiTheme="minorHAnsi" w:eastAsiaTheme="minorHAnsi" w:hAnsiTheme="minorHAnsi" w:cs="Fanan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ناتج الضرب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sSup>
                        <m:sSup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135</m:t>
                          </m:r>
                        </m:e>
                        <m:sup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uncPr>
                        <m:fNam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sin</m:t>
                          </m:r>
                        </m:fName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hAnsi="Cambria Math" w:eastAsiaTheme="minorHAnsi" w:cstheme="minorBidi"/>
                                  <w:i/>
                                  <w:sz w:val="28"/>
                                  <w:szCs w:val="28"/>
                                  <w:lang w:val="en-US" w:eastAsia="en-US" w:bidi="ar-SA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Theme="minorHAnsi" w:eastAsiaTheme="minorHAnsi" w:hAnsiTheme="minorHAnsi" w:cstheme="minorBid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135</m:t>
                              </m:r>
                            </m:e>
                            <m:sup>
                              <m:ctrlPr>
                                <w:rPr>
                                  <w:rFonts w:asciiTheme="minorHAnsi" w:eastAsiaTheme="minorHAnsi" w:hAnsiTheme="minorHAnsi" w:cstheme="minorBid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∙2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sSup>
                        <m:sSup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45</m:t>
                          </m:r>
                        </m:e>
                        <m:sup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uncPr>
                        <m:fNam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sin</m:t>
                          </m:r>
                        </m:fName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hAnsi="Cambria Math" w:eastAsiaTheme="minorHAnsi" w:cstheme="minorBidi"/>
                                  <w:i/>
                                  <w:sz w:val="28"/>
                                  <w:szCs w:val="28"/>
                                  <w:lang w:val="en-US" w:eastAsia="en-US" w:bidi="ar-SA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Theme="minorHAnsi" w:eastAsiaTheme="minorHAnsi" w:hAnsiTheme="minorHAnsi" w:cstheme="minorBid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45</m:t>
                              </m:r>
                            </m:e>
                            <m:sup>
                              <m:ctrlPr>
                                <w:rPr>
                                  <w:rFonts w:asciiTheme="minorHAnsi" w:eastAsiaTheme="minorHAnsi" w:hAnsiTheme="minorHAnsi" w:cstheme="minorBid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على الصورة الديكارتية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0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0+i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10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10+i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10101" w:type="dxa"/>
            <w:gridSpan w:val="9"/>
            <w:shd w:val="clear" w:color="auto" w:fill="EDEDED"/>
          </w:tcPr>
          <w:p w:rsidR="00CD33C9" w:rsidRPr="00CD33C9" w:rsidP="00CD33C9">
            <w:pPr>
              <w:bidi/>
              <w:spacing w:after="0" w:line="240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تريد أن تعرف ما إذا كان التدخين لمدة 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10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سنوات يؤثر في سعة الرئة أو لا .الحالة السابقة  تتطلب دراسة 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CD33C9" w:rsidRPr="00947148" w:rsidP="00CD33C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       مسحية </w:t>
            </w:r>
          </w:p>
        </w:tc>
        <w:tc>
          <w:tcPr>
            <w:tcW w:w="388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قائمة على الملاحظة</w:t>
            </w:r>
          </w:p>
        </w:tc>
        <w:tc>
          <w:tcPr>
            <w:tcW w:w="372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تجريبية غير متحيزة</w:t>
            </w:r>
          </w:p>
        </w:tc>
        <w:tc>
          <w:tcPr>
            <w:tcW w:w="283" w:type="dxa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   تجريبية متحيزة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CD33C9" w:rsidRPr="0043433E" w:rsidP="00CD33C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P="007F2577">
            <w:pPr>
              <w:bidi/>
              <w:spacing w:after="0" w:line="240" w:lineRule="auto"/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إذا كان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A,B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A∩B</m:t>
                  </m:r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0.2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,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A</m:t>
                  </m:r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0.5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,</w:t>
            </w:r>
          </w:p>
          <w:p w:rsidR="00CD33C9" w:rsidRPr="007F2577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B</m:t>
                  </m:r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0.7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فما قيمة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B/A</m:t>
                  </m:r>
                </m:e>
              </m:d>
            </m:oMath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43433E" w:rsidP="007F2577">
            <w:pPr>
              <w:bidi w:val="0"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den>
              </m:f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2</w:t>
            </w:r>
          </w:p>
        </w:tc>
        <w:tc>
          <w:tcPr>
            <w:tcW w:w="10101" w:type="dxa"/>
            <w:gridSpan w:val="9"/>
            <w:shd w:val="clear" w:color="auto" w:fill="EDEDED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من الشروط التي يجب أن يحققها التوزيع الاحتمالي ....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w:r>
              <w:rPr>
                <w:position w:val="-14"/>
                <w:sz w:val="28"/>
                <w:szCs w:val="28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63pt;height:20.25pt" o:ole="">
                  <v:imagedata r:id="rId18" o:title=""/>
                </v:shape>
                <o:OLEObject Type="Embed" ProgID="Equation.DSMT4" ShapeID="_x0000_i1033" DrawAspect="Content" ObjectID="_1777301205" r:id="rId19"/>
              </w:object>
            </w:r>
          </w:p>
        </w:tc>
        <w:tc>
          <w:tcPr>
            <w:tcW w:w="388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4"/>
                <w:sz w:val="28"/>
                <w:szCs w:val="28"/>
              </w:rPr>
              <w:object>
                <v:shape id="_x0000_i1034" type="#_x0000_t75" style="width:63pt;height:20.25pt" o:ole="">
                  <v:imagedata r:id="rId20" o:title=""/>
                </v:shape>
                <o:OLEObject Type="Embed" ProgID="Equation.DSMT4" ShapeID="_x0000_i1034" DrawAspect="Content" ObjectID="_1777301206" r:id="rId21"/>
              </w:object>
            </w: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4"/>
                <w:sz w:val="28"/>
                <w:szCs w:val="28"/>
              </w:rPr>
              <w:object>
                <v:shape id="_x0000_i1035" type="#_x0000_t75" style="width:65.25pt;height:20.25pt" o:ole="">
                  <v:imagedata r:id="rId22" o:title=""/>
                </v:shape>
                <o:OLEObject Type="Embed" ProgID="Equation.DSMT4" ShapeID="_x0000_i1035" DrawAspect="Content" ObjectID="_1777301207" r:id="rId23"/>
              </w:object>
            </w:r>
          </w:p>
        </w:tc>
        <w:tc>
          <w:tcPr>
            <w:tcW w:w="283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4"/>
                <w:sz w:val="28"/>
                <w:szCs w:val="28"/>
              </w:rPr>
              <w:object>
                <v:shape id="_x0000_i1036" type="#_x0000_t75" style="width:63pt;height:20.25pt" o:ole="">
                  <v:imagedata r:id="rId24" o:title=""/>
                </v:shape>
                <o:OLEObject Type="Embed" ProgID="Equation.DSMT4" ShapeID="_x0000_i1036" DrawAspect="Content" ObjectID="_1777301208" r:id="rId25"/>
              </w:objec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3</w:t>
            </w:r>
          </w:p>
        </w:tc>
        <w:tc>
          <w:tcPr>
            <w:tcW w:w="10101" w:type="dxa"/>
            <w:gridSpan w:val="9"/>
            <w:shd w:val="clear" w:color="auto" w:fill="auto"/>
          </w:tcPr>
          <w:p w:rsidR="007F2577" w:rsidP="007F2577">
            <w:pPr>
              <w:bidi/>
              <w:spacing w:after="0" w:line="240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في تجربة ذات الحدين إذا كان احتمال النجاح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p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يساوي 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0.78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فإن احتمال الفشل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q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يساوي ......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.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3A2AC5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iCs/>
                <w:sz w:val="28"/>
                <w:szCs w:val="28"/>
                <w:lang w:val="en-US" w:eastAsia="en-US" w:bidi="ar-SA"/>
              </w:rPr>
              <w:t>0.22</w:t>
            </w:r>
          </w:p>
        </w:tc>
        <w:tc>
          <w:tcPr>
            <w:tcW w:w="388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3A2AC5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0.32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3A2AC5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0.30</w:t>
            </w:r>
          </w:p>
        </w:tc>
        <w:tc>
          <w:tcPr>
            <w:tcW w:w="283" w:type="dxa"/>
            <w:shd w:val="clear" w:color="auto" w:fill="auto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3A2AC5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0.15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4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spacing w:after="0" w:line="240" w:lineRule="auto"/>
              <w:jc w:val="right"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 </w:t>
            </w:r>
            <m:oMath>
              <m:func>
                <m:func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w→∞</m:t>
                      </m:r>
                    </m:lim>
                  </m:limLow>
                </m:fName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f(w)</m:t>
                  </m:r>
                </m:e>
              </m:func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</w:t>
            </w: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                               </w:t>
            </w:r>
            <w:r w:rsidRPr="00A5675B">
              <w:rPr>
                <w:rFonts w:asciiTheme="minorBidi" w:hAnsiTheme="minorBidi" w:cs="Arial" w:hint="cs"/>
                <w:b/>
                <w:bCs/>
                <w:i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09675" cy="534675"/>
                  <wp:effectExtent l="38100" t="57150" r="123825" b="93975"/>
                  <wp:docPr id="33868356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8683568" name="1.jpg"/>
                          <pic:cNvPicPr/>
                        </pic:nvPicPr>
                        <pic:blipFill>
                          <a:blip xmlns:r="http://schemas.openxmlformats.org/officeDocument/2006/relationships" r:embed="rId2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675" cy="53467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3A056F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∞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∞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غير موجودة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5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شتقة الدال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</m:oMath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5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5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6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eastAsia="Calibri" w:asciiTheme="minorBid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حساب التكامل للدالة </w:t>
            </w:r>
            <m:oMath>
              <m:nary>
                <m:naryPr>
                  <m:limLoc m:val="undOvr"/>
                  <m:subHide/>
                  <m:sup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naryPr>
                <m:sub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sub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sup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eastAsiaTheme="minorHAnsi" w:hAnsiTheme="minorBid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9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Theme="minorBidi" w:eastAsiaTheme="minorHAnsi" w:hAnsiTheme="minorBidi" w:cstheme="minorBidi"/>
                          <w:sz w:val="28"/>
                          <w:szCs w:val="28"/>
                          <w:lang w:val="en-US" w:eastAsia="en-US" w:bidi="ar-SA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HAnsi" w:hAnsiTheme="minorBidi" w:cstheme="minorBidi"/>
                              <w:b/>
                              <w:bCs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x</m:t>
                          </m:r>
                        </m:e>
                        <m:sup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3</m:t>
                          </m:r>
                        </m:sup>
                      </m:sSup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dx</m:t>
                  </m:r>
                </m:e>
              </m:nary>
            </m:oMath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يساوي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Theme="minorBidi" w:eastAsiaTheme="minorHAnsi" w:hAnsiTheme="minorBidi" w:cstheme="minorBidi"/>
                  <w:sz w:val="28"/>
                  <w:szCs w:val="28"/>
                  <w:lang w:val="en-US" w:eastAsia="en-US" w:bidi="ar-SA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Theme="minorBidi" w:eastAsiaTheme="minorHAnsi" w:hAnsiTheme="minorBidi" w:cstheme="minorBidi"/>
                  <w:sz w:val="28"/>
                  <w:szCs w:val="28"/>
                  <w:lang w:val="en-US" w:eastAsia="en-US" w:bidi="ar-SA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9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-</m:t>
              </m:r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eastAsiaTheme="minorHAnsi" w:hAnsiTheme="minorBid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4</m:t>
                      </m:r>
                    </m:sup>
                  </m:sSup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sup>
              </m:sSup>
              <m:r>
                <m:rPr>
                  <m:sty m:val="bi"/>
                </m:rPr>
                <w:rPr>
                  <w:rFonts w:asciiTheme="minorBidi" w:eastAsiaTheme="minorHAnsi" w:hAnsiTheme="minorBidi" w:cstheme="minorBidi"/>
                  <w:sz w:val="28"/>
                  <w:szCs w:val="28"/>
                  <w:lang w:val="en-US" w:eastAsia="en-US" w:bidi="ar-SA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7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eastAsia="Calibri" w:asciiTheme="minorBid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unc>
                <m:func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→5</m:t>
                      </m:r>
                    </m:lim>
                  </m:limLow>
                </m:fName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4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-10</m:t>
                      </m:r>
                    </m:e>
                  </m:d>
                </m:e>
              </m:func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70084" w:rsidP="007F2577">
            <w:pPr>
              <w:bidi/>
              <w:spacing w:after="0" w:line="240" w:lineRule="auto"/>
              <w:jc w:val="center"/>
              <w:rPr>
                <w:rFonts w:ascii="Cambria Math" w:eastAsia="Calibri" w:hAnsi="Cambria Math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0</m:t>
              </m:r>
            </m:oMath>
            <w:r>
              <w:rPr>
                <w:rFonts w:ascii="Cambria Math" w:eastAsia="Calibri" w:hAnsi="Cambria Math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Theme="minorBidi" w:eastAsiaTheme="minorHAnsi" w:hAnsiTheme="minorBidi" w:cs="Cambria Math"/>
                  <w:sz w:val="28"/>
                  <w:szCs w:val="28"/>
                  <w:rtl/>
                  <w:lang w:val="en-US" w:eastAsia="en-US" w:bidi="ar-SA"/>
                </w:rPr>
                <m:t>20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70084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10</m:t>
              </m:r>
            </m:oMath>
            <w:r>
              <w:rPr>
                <w:rFonts w:eastAsia="Calibri" w:asciiTheme="minorBidi" w:hAnsiTheme="minorBid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8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eastAsia="Calibri" w:asciiTheme="minorBid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تكامل   </w:t>
            </w:r>
            <m:oMath>
              <m:nary>
                <m:naryPr>
                  <m:limLoc m:val="undOvr"/>
                  <m:subHide/>
                  <m:supHide/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naryPr>
                <m:sub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sub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sup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sup>
                  </m:sSup>
                </m:e>
              </m:nary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dx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يساوي</w:t>
            </w:r>
          </w:p>
        </w:tc>
      </w:tr>
      <w:tr w:rsidTr="00305C00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1A6BDA" w:rsidP="007F2577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2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c</m:t>
              </m:r>
            </m:oMath>
            <w:r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both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1A6BDA" w:rsidP="007F2577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c</m:t>
              </m:r>
            </m:oMath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both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1A6BDA" w:rsidP="007F2577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c</m:t>
              </m:r>
            </m:oMath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both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1A6BDA" w:rsidP="007F2577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c</m:t>
              </m:r>
            </m:oMath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9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7F2577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يحتوي كيس على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35 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كرة منها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كرات خضراء و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8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كرات زرقاء إذا سحبت منه كرة واحدة عشوائيا فما احتمال ان تكون خضراء إذا علم انها ليست زرقاء ؟</w:t>
            </w:r>
          </w:p>
        </w:tc>
      </w:tr>
      <w:tr w:rsidTr="00305C00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1A6BDA" w:rsidP="007F2577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</m:oMath>
            <w:r w:rsidRPr="001A6BDA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1A6BDA" w:rsidP="007F2577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8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5</m:t>
                  </m:r>
                </m:den>
              </m:f>
            </m:oMath>
            <w:r w:rsidRPr="001A6BDA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1A6BDA" w:rsidP="007F2577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7</m:t>
                  </m:r>
                </m:den>
              </m:f>
            </m:oMath>
            <w:r w:rsidRPr="001A6BDA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1A6BDA" w:rsidP="007F2577">
            <w:pPr>
              <w:bidi/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8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7</m:t>
                  </m:r>
                </m:den>
              </m:f>
            </m:oMath>
            <w:r w:rsidRPr="001A6BDA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20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eastAsia="Calibri" w:asciiTheme="minorBid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  <w:t xml:space="preserve">الدالة الأصلية للدال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noProof/>
                  <w:sz w:val="28"/>
                  <w:szCs w:val="28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eastAsiaTheme="minorHAnsi" w:hAnsiTheme="minorBidi" w:cstheme="minorBidi"/>
                      <w:b/>
                      <w:bCs/>
                      <w:noProof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noProof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noProof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noProof/>
                  <w:sz w:val="28"/>
                  <w:szCs w:val="28"/>
                  <w:lang w:val="en-US" w:eastAsia="en-US" w:bidi="ar-SA"/>
                </w:rPr>
                <m:t>4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noProof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noProof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noProof/>
                      <w:sz w:val="28"/>
                      <w:szCs w:val="28"/>
                      <w:lang w:val="en-US" w:eastAsia="en-US" w:bidi="ar-SA"/>
                    </w:rPr>
                    <m:t>7</m:t>
                  </m:r>
                </m:sup>
              </m:sSup>
            </m:oMath>
            <w:r w:rsidRPr="0043433E"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  <w:t xml:space="preserve">  تكتب كالتالي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sup>
              </m:sSup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8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6</m:t>
                  </m:r>
                </m:sup>
              </m:sSup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3433E" w:rsidP="007F2577">
            <w:pPr>
              <w:bidi/>
              <w:spacing w:after="0" w:line="240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</w:tbl>
    <w:p w:rsidR="0043433E" w:rsidRPr="00951EF5" w:rsidP="00A25EFA">
      <w:pPr>
        <w:bidi/>
        <w:spacing w:after="0" w:line="240" w:lineRule="auto"/>
        <w:rPr>
          <w:rFonts w:asciiTheme="minorHAnsi" w:eastAsiaTheme="minorHAnsi" w:hAnsiTheme="minorHAnsi" w:cstheme="minorBidi" w:hint="cs"/>
          <w:b/>
          <w:bCs/>
          <w:sz w:val="24"/>
          <w:szCs w:val="24"/>
          <w:lang w:val="en-US" w:eastAsia="en-US" w:bidi="ar-SA"/>
        </w:rPr>
      </w:pPr>
    </w:p>
    <w:tbl>
      <w:tblPr>
        <w:tblStyle w:val="-11"/>
        <w:bidiVisual/>
        <w:tblW w:w="0" w:type="auto"/>
        <w:tblInd w:w="-317" w:type="dxa"/>
        <w:tblLook w:val="04A0"/>
      </w:tblPr>
      <w:tblGrid>
        <w:gridCol w:w="992"/>
        <w:gridCol w:w="8156"/>
        <w:gridCol w:w="1288"/>
        <w:gridCol w:w="20"/>
      </w:tblGrid>
      <w:tr w:rsidTr="006F316E">
        <w:tblPrEx>
          <w:tblW w:w="0" w:type="auto"/>
          <w:tblInd w:w="-317" w:type="dxa"/>
          <w:tblLook w:val="04A0"/>
        </w:tblPrEx>
        <w:trPr>
          <w:trHeight w:val="375"/>
        </w:trPr>
        <w:tc>
          <w:tcPr>
            <w:tcW w:w="9148" w:type="dxa"/>
            <w:gridSpan w:val="2"/>
            <w:vMerge w:val="restart"/>
            <w:shd w:val="clear" w:color="auto" w:fill="D9E2F3"/>
          </w:tcPr>
          <w:p w:rsidR="000D0409" w:rsidRPr="003910E0" w:rsidP="006F316E">
            <w:pPr>
              <w:bidi/>
              <w:spacing w:before="0" w:after="0" w:line="240" w:lineRule="auto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سؤال الثاني: </w:t>
            </w:r>
          </w:p>
          <w:p w:rsidR="00BC0F7B" w:rsidRPr="003910E0" w:rsidP="00305C00">
            <w:pPr>
              <w:bidi/>
              <w:spacing w:before="0" w:after="0" w:line="240" w:lineRule="auto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(A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ضع علامة   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(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√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أمام العبارة الصحيحة و علامة  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(</w:t>
            </w:r>
            <w:r w:rsidRPr="003910E0">
              <w:rPr>
                <w:rFonts w:asciiTheme="minorBidi" w:eastAsiaTheme="majorEastAsia" w:hAnsiTheme="minorBidi" w:cs="Cambria Math"/>
                <w:b/>
                <w:bCs/>
                <w:sz w:val="28"/>
                <w:szCs w:val="28"/>
                <w:rtl/>
                <w:lang w:val="en-US" w:eastAsia="en-US" w:bidi="ar-SA"/>
              </w:rPr>
              <w:t>⨯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أمام العبارة  الخطأ فيما يلي</w:t>
            </w:r>
            <w:r w:rsidRPr="003910E0" w:rsidR="001F6141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:</w:t>
            </w:r>
          </w:p>
        </w:tc>
        <w:tc>
          <w:tcPr>
            <w:tcW w:w="1308" w:type="dxa"/>
            <w:gridSpan w:val="2"/>
            <w:shd w:val="clear" w:color="auto" w:fill="D9E2F3"/>
          </w:tcPr>
          <w:p w:rsidR="00BC0F7B" w:rsidRPr="00157C9A" w:rsidP="00305C00">
            <w:pPr>
              <w:bidi/>
              <w:spacing w:before="0" w:after="0" w:line="240" w:lineRule="auto"/>
              <w:rPr>
                <w:rFonts w:asciiTheme="minorBidi" w:eastAsiaTheme="majorEastAsia" w:hAnsiTheme="minorBidi" w:cstheme="majorBidi"/>
                <w:b w:val="0"/>
                <w:bCs w:val="0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Theme="minorBidi" w:eastAsiaTheme="majorEastAsia" w:hAnsiTheme="minorBidi" w:cstheme="majorBidi"/>
                <w:b w:val="0"/>
                <w:bCs w:val="0"/>
                <w:sz w:val="32"/>
                <w:szCs w:val="32"/>
                <w:lang w:val="en-US" w:eastAsia="en-US" w:bidi="ar-SA"/>
              </w:rPr>
              <w:t>10</w:t>
            </w:r>
            <w:r>
              <w:rPr>
                <w:rFonts w:asciiTheme="minorBidi" w:eastAsiaTheme="majorEastAsia" w:hAnsiTheme="minorBidi" w:cstheme="majorBidi" w:hint="cs"/>
                <w:b w:val="0"/>
                <w:bCs w:val="0"/>
                <w:sz w:val="32"/>
                <w:szCs w:val="32"/>
                <w:rtl/>
                <w:lang w:val="en-US" w:eastAsia="en-US" w:bidi="ar-SA"/>
              </w:rPr>
              <w:t>درج</w:t>
            </w:r>
            <w:r>
              <w:rPr>
                <w:rFonts w:asciiTheme="minorBidi" w:eastAsiaTheme="majorEastAsia" w:hAnsiTheme="minorBidi" w:cstheme="majorBidi" w:hint="cs"/>
                <w:b w:val="0"/>
                <w:bCs w:val="0"/>
                <w:sz w:val="32"/>
                <w:szCs w:val="32"/>
                <w:rtl/>
                <w:lang w:val="en-US" w:eastAsia="en-US" w:bidi="ar-SA"/>
              </w:rPr>
              <w:t>ات</w:t>
            </w:r>
          </w:p>
        </w:tc>
      </w:tr>
      <w:tr w:rsidTr="006F316E">
        <w:tblPrEx>
          <w:tblW w:w="0" w:type="auto"/>
          <w:tblInd w:w="-317" w:type="dxa"/>
          <w:tblLook w:val="04A0"/>
        </w:tblPrEx>
        <w:trPr>
          <w:trHeight w:val="375"/>
        </w:trPr>
        <w:tc>
          <w:tcPr>
            <w:tcW w:w="9148" w:type="dxa"/>
            <w:gridSpan w:val="2"/>
            <w:vMerge/>
            <w:tcBorders>
              <w:bottom w:val="single" w:sz="18" w:space="0" w:color="4472C4"/>
            </w:tcBorders>
            <w:shd w:val="clear" w:color="auto" w:fill="D9E2F3"/>
          </w:tcPr>
          <w:p w:rsidR="00BC0F7B" w:rsidRPr="00157C9A" w:rsidP="00305C00">
            <w:pPr>
              <w:bidi/>
              <w:spacing w:after="0" w:line="240" w:lineRule="auto"/>
              <w:rPr>
                <w:rFonts w:asciiTheme="minorBidi" w:eastAsiaTheme="majorEastAsia" w:hAnsiTheme="minorBidi" w:cstheme="majorBidi"/>
                <w:b/>
                <w:bCs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1308" w:type="dxa"/>
            <w:gridSpan w:val="2"/>
            <w:tcBorders>
              <w:bottom w:val="single" w:sz="18" w:space="0" w:color="4472C4"/>
            </w:tcBorders>
            <w:shd w:val="clear" w:color="auto" w:fill="D9E2F3"/>
            <w:vAlign w:val="center"/>
          </w:tcPr>
          <w:p w:rsidR="00BC0F7B" w:rsidRPr="0043433E" w:rsidP="00947148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 w:hint="cs"/>
                <w:b/>
                <w:bCs/>
                <w:sz w:val="20"/>
                <w:szCs w:val="20"/>
                <w:rtl/>
                <w:lang w:val="en-US" w:eastAsia="en-US" w:bidi="ar-SA"/>
              </w:rPr>
              <w:t>نصف</w:t>
            </w:r>
            <w:r w:rsidRPr="00BC0F7B">
              <w:rPr>
                <w:rFonts w:asciiTheme="minorBidi" w:eastAsiaTheme="minorHAnsi" w:hAnsiTheme="minorBidi" w:cstheme="minorBidi" w:hint="cs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لكل سؤال</w:t>
            </w: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326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8156" w:type="dxa"/>
            <w:shd w:val="clear" w:color="auto" w:fill="auto"/>
          </w:tcPr>
          <w:p w:rsidR="00BC0F7B" w:rsidRPr="006F316E" w:rsidP="00305C00">
            <w:pPr>
              <w:bidi/>
              <w:spacing w:after="0" w:line="240" w:lineRule="auto"/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من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إحداثيات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قطبية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تي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تمثل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نقطة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Aharoni" w:eastAsiaTheme="minorHAnsi" w:cs="Aharon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1 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="Aharoni"/>
                      <w:sz w:val="28"/>
                      <w:szCs w:val="28"/>
                      <w:lang w:val="en-US" w:eastAsia="en-US" w:bidi="ar-SA"/>
                    </w:rPr>
                    <m:t>-</m:t>
                  </m:r>
                  <m:rad>
                    <m:radPr>
                      <m:degHide/>
                      <m:ctrlPr>
                        <w:rPr>
                          <w:rFonts w:ascii="Cambria Math" w:hAnsi="Aharoni" w:eastAsiaTheme="minorHAnsi" w:cs="Aharon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radPr>
                    <m:deg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</m:deg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e>
                  </m:rad>
                </m:e>
              </m:d>
            </m:oMath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هي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Aharoni" w:eastAsiaTheme="minorHAnsi" w:cs="Aharon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3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="Aharoni"/>
                      <w:sz w:val="28"/>
                      <w:szCs w:val="28"/>
                      <w:lang w:val="en-US" w:eastAsia="en-US" w:bidi="ar-SA"/>
                    </w:rPr>
                    <m:t>-</m:t>
                  </m:r>
                  <m:f>
                    <m:fPr>
                      <m:ctrlPr>
                        <w:rPr>
                          <w:rFonts w:ascii="Cambria Math" w:hAnsi="Aharoni" w:eastAsiaTheme="minorHAnsi" w:cs="Aharon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Aharoni" w:eastAsiaTheme="minorHAnsi" w:cs="Aharon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                       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326"/>
        </w:trPr>
        <w:tc>
          <w:tcPr>
            <w:tcW w:w="992" w:type="dxa"/>
            <w:shd w:val="clear" w:color="auto" w:fill="EDEDED"/>
          </w:tcPr>
          <w:p w:rsidR="006F316E" w:rsidRPr="000D0409" w:rsidP="006F316E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8156" w:type="dxa"/>
            <w:shd w:val="clear" w:color="auto" w:fill="EDEDED"/>
          </w:tcPr>
          <w:p w:rsidR="006F316E" w:rsidRPr="006F316E" w:rsidP="006F316E">
            <w:pPr>
              <w:tabs>
                <w:tab w:val="left" w:pos="2720"/>
              </w:tabs>
              <w:bidi/>
              <w:spacing w:after="0" w:line="240" w:lineRule="auto"/>
              <w:rPr>
                <w:rFonts w:ascii="Aharoni" w:hAnsi="Aharoni" w:eastAsiaTheme="minorHAnsi" w:cs="Aharoni"/>
                <w:b/>
                <w:bCs/>
                <w:sz w:val="28"/>
                <w:szCs w:val="28"/>
                <w:lang w:val="en-US" w:eastAsia="en-US" w:bidi="ar-SA"/>
              </w:rPr>
            </w:pP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إحداثيات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ديكارتية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للنقطة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haroni" w:eastAsiaTheme="minorHAnsi" w:cs="Aharon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="Aharoni"/>
                      <w:sz w:val="28"/>
                      <w:szCs w:val="28"/>
                      <w:lang w:val="en-US" w:eastAsia="en-US" w:bidi="ar-SA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6,</m:t>
                  </m:r>
                  <m:sSup>
                    <m:sSupPr>
                      <m:ctrlPr>
                        <w:rPr>
                          <w:rFonts w:ascii="Cambria Math" w:hAnsi="Aharoni" w:eastAsiaTheme="minorHAnsi" w:cs="Aharon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120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هي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haroni" w:eastAsiaTheme="minorHAnsi" w:cs="Aharon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3,</m:t>
                  </m:r>
                  <m:r>
                    <m:rPr>
                      <m:sty m:val="bi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3</m:t>
                  </m:r>
                  <m:rad>
                    <m:radPr>
                      <m:degHide/>
                      <m:ctrlPr>
                        <w:rPr>
                          <w:rFonts w:ascii="Cambria Math" w:hAnsi="Aharoni" w:eastAsiaTheme="minorHAnsi" w:cs="Aharon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radPr>
                    <m:deg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</m:deg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e>
                  </m:rad>
                </m:e>
              </m:d>
            </m:oMath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.                                              </w:t>
            </w:r>
          </w:p>
        </w:tc>
        <w:tc>
          <w:tcPr>
            <w:tcW w:w="1288" w:type="dxa"/>
            <w:shd w:val="clear" w:color="auto" w:fill="EDEDED"/>
          </w:tcPr>
          <w:p w:rsidR="006F316E" w:rsidRPr="000D0409" w:rsidP="006F316E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608"/>
        </w:trPr>
        <w:tc>
          <w:tcPr>
            <w:tcW w:w="992" w:type="dxa"/>
            <w:shd w:val="clear" w:color="auto" w:fill="auto"/>
          </w:tcPr>
          <w:p w:rsidR="006F316E" w:rsidRPr="000D0409" w:rsidP="006F316E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8156" w:type="dxa"/>
            <w:shd w:val="clear" w:color="auto" w:fill="auto"/>
          </w:tcPr>
          <w:p w:rsidR="006F316E" w:rsidRPr="003F2298" w:rsidP="006F316E">
            <w:pPr>
              <w:tabs>
                <w:tab w:val="left" w:pos="4293"/>
              </w:tabs>
              <w:bidi/>
              <w:spacing w:after="0" w:line="240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0438F4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تكتب المعادلة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="Cambria Math"/>
                  <w:sz w:val="28"/>
                  <w:szCs w:val="28"/>
                  <w:lang w:val="en-US" w:eastAsia="en-US" w:bidi="ar-SA"/>
                </w:rPr>
                <m:t>r=7</m:t>
              </m:r>
            </m:oMath>
            <w:r w:rsidRPr="000438F4"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 </w:t>
            </w:r>
            <w:r w:rsidRPr="000438F4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بالصورة الديكارتية  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="Cambria Math"/>
                  <w:sz w:val="28"/>
                  <w:szCs w:val="28"/>
                  <w:lang w:val="en-US" w:eastAsia="en-US" w:bidi="ar-SA"/>
                </w:rPr>
                <m:t xml:space="preserve"> </m:t>
              </m:r>
              <m:r>
                <w:rPr>
                  <w:rFonts w:ascii="Cambria Math" w:hAnsi="Cambria Math" w:eastAsiaTheme="minorHAnsi" w:cs="Times New Roman"/>
                  <w:sz w:val="28"/>
                  <w:szCs w:val="28"/>
                  <w:lang w:val="en-US" w:eastAsia="en-US" w:bidi="ar-SA"/>
                </w:rPr>
                <m:t>x+y</m:t>
              </m:r>
              <m:r>
                <m:rPr>
                  <m:sty m:val="p"/>
                </m:rPr>
                <w:rPr>
                  <w:rFonts w:ascii="Cambria Math" w:hAnsi="Cambria Math" w:eastAsiaTheme="minorHAnsi" w:cs="Cambria Math"/>
                  <w:sz w:val="28"/>
                  <w:szCs w:val="28"/>
                  <w:lang w:val="en-US" w:eastAsia="en-US" w:bidi="ar-SA"/>
                </w:rPr>
                <m:t>=7</m:t>
              </m:r>
            </m:oMath>
          </w:p>
        </w:tc>
        <w:tc>
          <w:tcPr>
            <w:tcW w:w="1288" w:type="dxa"/>
            <w:shd w:val="clear" w:color="auto" w:fill="auto"/>
          </w:tcPr>
          <w:p w:rsidR="006F316E" w:rsidRPr="000D0409" w:rsidP="006F316E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341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8156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من نظرية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>ديموافر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z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</m:t>
                  </m:r>
                </m:sup>
              </m:sSup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r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nθ</m:t>
                      </m:r>
                    </m:e>
                  </m:func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sin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nθ</m:t>
                      </m:r>
                    </m:e>
                  </m:func>
                </m:e>
              </m:d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.                                                   </w:t>
            </w:r>
            <w:r w:rsidRPr="00D22F18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1288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341"/>
        </w:trPr>
        <w:tc>
          <w:tcPr>
            <w:tcW w:w="992" w:type="dxa"/>
            <w:shd w:val="clear" w:color="auto" w:fill="auto"/>
          </w:tcPr>
          <w:p w:rsidR="006F316E" w:rsidRPr="000D0409" w:rsidP="006F316E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8156" w:type="dxa"/>
            <w:shd w:val="clear" w:color="auto" w:fill="auto"/>
          </w:tcPr>
          <w:p w:rsidR="006F316E" w:rsidRPr="00141CA0" w:rsidP="006F316E">
            <w:pPr>
              <w:tabs>
                <w:tab w:val="left" w:pos="2720"/>
              </w:tabs>
              <w:bidi/>
              <w:spacing w:after="0" w:line="240" w:lineRule="auto"/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>الصورة القطبية</w:t>
            </w:r>
            <w:r>
              <w:rPr>
                <w:rFonts w:asciiTheme="minorHAnsi" w:eastAsiaTheme="minorHAnsi" w:hAnsi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 للعدد المركب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9+7i  </m:t>
              </m:r>
            </m:oMath>
            <w:r>
              <w:rPr>
                <w:rFonts w:asciiTheme="minorHAnsi" w:eastAsiaTheme="minorHAnsi" w:hAnsi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هي  </w:t>
            </w:r>
            <w:r>
              <w:rPr>
                <w:rFonts w:asciiTheme="minorHAnsi" w:eastAsiaTheme="minorHAnsi" w:hAnsi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F822EC">
              <w:rPr>
                <w:rFonts w:asciiTheme="minorHAnsi" w:eastAsiaTheme="minorHAnsi" w:hAnsiTheme="minorHAnsi" w:cstheme="minorBidi"/>
                <w:iCs/>
                <w:sz w:val="28"/>
                <w:szCs w:val="28"/>
                <w:lang w:val="en-US" w:eastAsia="en-US" w:bidi="ar-SA"/>
              </w:rPr>
              <w:t>11.4</w:t>
            </w:r>
            <w:r>
              <w:rPr>
                <w:rFonts w:asciiTheme="minorHAnsi" w:eastAsiaTheme="minorHAnsi" w:hAnsiTheme="minorHAnsi" w:cstheme="minorBidi"/>
                <w:i/>
                <w:sz w:val="28"/>
                <w:szCs w:val="28"/>
                <w:lang w:val="en-US" w:eastAsia="en-US" w:bidi="ar-SA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0.66</m:t>
                      </m:r>
                    </m:e>
                  </m:func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sin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0.66</m:t>
                      </m:r>
                    </m:e>
                  </m:func>
                </m:e>
              </m:d>
            </m:oMath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</w:t>
            </w: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.                 </w:t>
            </w:r>
          </w:p>
        </w:tc>
        <w:tc>
          <w:tcPr>
            <w:tcW w:w="1288" w:type="dxa"/>
            <w:shd w:val="clear" w:color="auto" w:fill="auto"/>
          </w:tcPr>
          <w:p w:rsidR="006F316E" w:rsidRPr="000D0409" w:rsidP="006F316E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661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6</w:t>
            </w:r>
          </w:p>
        </w:tc>
        <w:tc>
          <w:tcPr>
            <w:tcW w:w="8156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both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eastAsia="Times New Roman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Times New Roman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240</m:t>
                  </m:r>
                </m:e>
              </m:d>
              <m:r>
                <m:rPr>
                  <m:sty m:val="b"/>
                </m:rPr>
                <w:rPr>
                  <w:rFonts w:ascii="Cambria Math" w:eastAsia="Times New Roman" w:hAnsiTheme="minorBid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كافيء النقطة </w:t>
            </w:r>
            <m:oMath>
              <m:d>
                <m:dPr>
                  <m:ctrlPr>
                    <w:rPr>
                      <w:rFonts w:ascii="Cambria Math" w:eastAsia="Times New Roman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Times New Roman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eastAsia="Times New Roman" w:hAnsiTheme="minorBidi" w:cstheme="minorBidi"/>
                      <w:sz w:val="28"/>
                      <w:szCs w:val="28"/>
                      <w:lang w:val="en-US" w:eastAsia="en-US" w:bidi="ar-S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120</m:t>
                  </m:r>
                </m:e>
              </m:d>
            </m:oMath>
          </w:p>
        </w:tc>
        <w:tc>
          <w:tcPr>
            <w:tcW w:w="1288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509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7</w:t>
            </w:r>
          </w:p>
        </w:tc>
        <w:tc>
          <w:tcPr>
            <w:tcW w:w="8156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both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inorHAnsi" w:hAnsiTheme="minorBidi" w:cstheme="minorBidi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من خصائص التوزيع الطبيعي أن له منحنى يشبه الجرس ويتساوى فيه المتوسط والوسيط والمنوال والمنحنى متصل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509"/>
        </w:trPr>
        <w:tc>
          <w:tcPr>
            <w:tcW w:w="992" w:type="dxa"/>
            <w:shd w:val="clear" w:color="auto" w:fill="EDEDED"/>
          </w:tcPr>
          <w:p w:rsidR="006F316E" w:rsidRPr="000D0409" w:rsidP="006F316E">
            <w:pPr>
              <w:bidi/>
              <w:spacing w:after="0" w:line="240" w:lineRule="auto"/>
              <w:jc w:val="center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8156" w:type="dxa"/>
            <w:shd w:val="clear" w:color="auto" w:fill="EDEDED"/>
          </w:tcPr>
          <w:p w:rsidR="006F316E" w:rsidRPr="00522056" w:rsidP="006F316E">
            <w:pPr>
              <w:tabs>
                <w:tab w:val="left" w:pos="4293"/>
              </w:tabs>
              <w:bidi/>
              <w:spacing w:after="0" w:line="240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Arial" w:hAnsi="Arial" w:eastAsia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يعتبر الوسط و الوسيط و المنوال من </w:t>
            </w:r>
            <w:r>
              <w:rPr>
                <w:rFonts w:ascii="Arial" w:hAnsi="Arial" w:eastAsiaTheme="minorHAnsi" w:cstheme="minorBidi"/>
                <w:i/>
                <w:sz w:val="28"/>
                <w:szCs w:val="28"/>
                <w:rtl/>
                <w:lang w:val="en-US" w:eastAsia="en-US" w:bidi="ar-SA"/>
              </w:rPr>
              <w:t>مقايس</w:t>
            </w:r>
            <w:r>
              <w:rPr>
                <w:rFonts w:ascii="Arial" w:hAnsi="Arial" w:eastAsia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 التشتت</w:t>
            </w: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.                                                          </w:t>
            </w:r>
            <w:r w:rsidRPr="00D22F18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1288" w:type="dxa"/>
            <w:shd w:val="clear" w:color="auto" w:fill="EDEDED"/>
          </w:tcPr>
          <w:p w:rsidR="006F316E" w:rsidRPr="000D0409" w:rsidP="006F316E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9</w:t>
            </w:r>
          </w:p>
        </w:tc>
        <w:tc>
          <w:tcPr>
            <w:tcW w:w="8156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استفسار من طلاب متميزين في مادة الرياضيات عن افضل المواد اليهم تعتبر </w:t>
            </w:r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درسة</w:t>
            </w:r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منحازة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8156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ا هى مادتك المفضلة  </w:t>
            </w: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؟</w:t>
            </w: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يعتبر سؤال متحيز</w:t>
            </w:r>
          </w:p>
        </w:tc>
        <w:tc>
          <w:tcPr>
            <w:tcW w:w="1288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8156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"عندما امارس الرياضة اكون في وضع نفسي أفضل </w:t>
            </w: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"</w:t>
            </w: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تظهر هذه العبارة ارتباطاً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2</w:t>
            </w:r>
          </w:p>
        </w:tc>
        <w:tc>
          <w:tcPr>
            <w:tcW w:w="8156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تكون  </w:t>
            </w:r>
            <m:oMath>
              <m:func>
                <m:func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eastAsiaTheme="minorHAnsi" w:hAnsiTheme="minorBid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HAnsi" w:hAnsiTheme="minorBidi" w:cstheme="minorBidi"/>
                          <w:sz w:val="28"/>
                          <w:szCs w:val="28"/>
                          <w:lang w:val="en-US" w:eastAsia="en-US" w:bidi="ar-SA"/>
                        </w:rPr>
                        <m:t>→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5</m:t>
                      </m:r>
                    </m:lim>
                  </m:limLow>
                </m:fName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f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)</m:t>
                  </m:r>
                </m:e>
              </m:func>
            </m:oMath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غير موجودة  </w:t>
            </w:r>
            <w:r w:rsidRPr="000D0409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384300" cy="523875"/>
                  <wp:effectExtent l="38100" t="57150" r="120650" b="1047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.jpg"/>
                          <pic:cNvPicPr/>
                        </pic:nvPicPr>
                        <pic:blipFill>
                          <a:blip xmlns:r="http://schemas.openxmlformats.org/officeDocument/2006/relationships" r:embed="rId2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650" cy="523251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8" w:type="dxa"/>
            <w:shd w:val="clear" w:color="auto" w:fill="EDEDED"/>
          </w:tcPr>
          <w:p w:rsidR="00BC0F7B" w:rsidRPr="000D0409" w:rsidP="003910E0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3</w:t>
            </w:r>
          </w:p>
        </w:tc>
        <w:tc>
          <w:tcPr>
            <w:tcW w:w="8156" w:type="dxa"/>
            <w:shd w:val="clear" w:color="auto" w:fill="auto"/>
          </w:tcPr>
          <w:p w:rsidR="00067CC3" w:rsidRPr="00067CC3" w:rsidP="00067CC3">
            <w:pPr>
              <w:bidi/>
              <w:spacing w:after="0" w:line="240" w:lineRule="auto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سرعة المتوسطة المتجهة للجسم </w:t>
            </w:r>
            <w:r>
              <w:rPr>
                <w:b/>
                <w:bCs/>
                <w:sz w:val="28"/>
                <w:szCs w:val="28"/>
              </w:rPr>
              <w:object>
                <v:shape id="_x0000_i1037" type="#_x0000_t75" style="width:24.75pt;height:18.75pt" o:ole="">
                  <v:imagedata r:id="rId28" o:title=""/>
                </v:shape>
                <o:OLEObject Type="Embed" ProgID="Equation.DSMT4" ShapeID="_x0000_i1037" DrawAspect="Content" ObjectID="_1777301209" r:id="rId29"/>
              </w:object>
            </w:r>
            <w:r w:rsidRPr="00067CC3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الفترة الزمنية من </w:t>
            </w:r>
            <w:r w:rsidRPr="00067CC3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a </w:t>
            </w: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إلى </w:t>
            </w:r>
            <w:r w:rsidRPr="00067CC3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</w:p>
          <w:p w:rsidR="00BC0F7B" w:rsidRPr="000D0409" w:rsidP="00067CC3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تعطى بالصيغة        </w:t>
            </w:r>
            <w:r>
              <w:rPr>
                <w:b/>
                <w:bCs/>
                <w:position w:val="-24"/>
                <w:sz w:val="28"/>
                <w:szCs w:val="28"/>
              </w:rPr>
              <w:object>
                <v:shape id="_x0000_i1038" type="#_x0000_t75" style="width:91.5pt;height:31.5pt" o:ole="">
                  <v:imagedata r:id="rId30" o:title=""/>
                </v:shape>
                <o:OLEObject Type="Embed" ProgID="Equation.DSMT4" ShapeID="_x0000_i1038" DrawAspect="Content" ObjectID="_1777301210" r:id="rId31"/>
              </w:object>
            </w:r>
            <w:r w:rsidRPr="00067CC3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                                                                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910E0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4</w:t>
            </w:r>
          </w:p>
        </w:tc>
        <w:tc>
          <w:tcPr>
            <w:tcW w:w="8156" w:type="dxa"/>
            <w:shd w:val="clear" w:color="auto" w:fill="EDEDED"/>
          </w:tcPr>
          <w:p w:rsidR="00BC0F7B" w:rsidRPr="00067CC3" w:rsidP="00305C00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nary>
                <m:naryPr>
                  <m:limLoc m:val="subSup"/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naryPr>
                <m:sub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b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sup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eastAsiaTheme="minorHAnsi" w:hAnsiTheme="minorBid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dx</m:t>
                  </m:r>
                </m:e>
              </m:nary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60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1288" w:type="dxa"/>
            <w:shd w:val="clear" w:color="auto" w:fill="EDEDED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5</w:t>
            </w:r>
          </w:p>
        </w:tc>
        <w:tc>
          <w:tcPr>
            <w:tcW w:w="8156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DB497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من الدوال الأصلية  للدالة </w:t>
            </w:r>
            <w:r>
              <w:rPr>
                <w:sz w:val="28"/>
                <w:szCs w:val="28"/>
              </w:rPr>
              <w:object>
                <v:shape id="_x0000_i1039" type="#_x0000_t75" style="width:18pt;height:12.75pt" o:ole="">
                  <v:imagedata r:id="rId32" o:title=""/>
                </v:shape>
                <o:OLEObject Type="Embed" ProgID="Equation.DSMT4" ShapeID="_x0000_i1039" DrawAspect="Content" ObjectID="_1777301211" r:id="rId33"/>
              </w:object>
            </w:r>
            <w:r w:rsidRPr="00DB497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هي </w:t>
            </w:r>
            <w:r>
              <w:rPr>
                <w:sz w:val="28"/>
                <w:szCs w:val="28"/>
              </w:rPr>
              <w:object>
                <v:shape id="_x0000_i1040" type="#_x0000_t75" style="width:32.25pt;height:15.75pt" o:ole="">
                  <v:imagedata r:id="rId34" o:title=""/>
                </v:shape>
                <o:OLEObject Type="Embed" ProgID="Equation.DSMT4" ShapeID="_x0000_i1040" DrawAspect="Content" ObjectID="_1777301212" r:id="rId35"/>
              </w:object>
            </w: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                                                         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</w:tr>
    </w:tbl>
    <w:p w:rsidR="00C26789" w:rsidP="000D0409">
      <w:pPr>
        <w:bidi/>
        <w:spacing w:after="0" w:line="240" w:lineRule="auto"/>
        <w:rPr>
          <w:rFonts w:asciiTheme="minorHAnsi" w:eastAsiaTheme="minorHAnsi" w:hAnsiTheme="minorHAnsi" w:cs="AL-Mateen" w:hint="cs"/>
          <w:b/>
          <w:bCs/>
          <w:color w:val="000000"/>
          <w:sz w:val="22"/>
          <w:szCs w:val="30"/>
          <w:lang w:val="en-US" w:eastAsia="en-US" w:bidi="ar-SA"/>
        </w:rPr>
      </w:pPr>
    </w:p>
    <w:p w:rsidR="00CA41C9" w:rsidRPr="00E26EC0" w:rsidP="00E26EC0">
      <w:pPr>
        <w:bidi/>
        <w:spacing w:after="0" w:line="240" w:lineRule="auto"/>
        <w:rPr>
          <w:rFonts w:asciiTheme="minorBidi" w:eastAsiaTheme="minorHAnsi" w:hAnsiTheme="minorBidi" w:cstheme="minorBidi" w:hint="cs"/>
          <w:b/>
          <w:bCs/>
          <w:color w:val="000000"/>
          <w:sz w:val="24"/>
          <w:szCs w:val="32"/>
          <w:rtl/>
          <w:lang w:val="en-US" w:eastAsia="en-US" w:bidi="ar-SA"/>
        </w:rPr>
      </w:pPr>
      <w:r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lang w:val="en-US" w:eastAsia="en-US" w:bidi="ar-SA"/>
        </w:rPr>
        <w:t>B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)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 xml:space="preserve">  انقل الرقم المناسب من العمود 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(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lang w:val="en-US" w:eastAsia="en-US" w:bidi="ar-SA"/>
        </w:rPr>
        <w:t>A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)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 xml:space="preserve"> بما يناسبه من العمود 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(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 xml:space="preserve"> 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lang w:val="en-US" w:eastAsia="en-US" w:bidi="ar-SA"/>
        </w:rPr>
        <w:t>B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)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 xml:space="preserve"> فيما يلي: </w:t>
      </w:r>
    </w:p>
    <w:tbl>
      <w:tblPr>
        <w:tblStyle w:val="-11"/>
        <w:bidiVisual/>
        <w:tblW w:w="0" w:type="auto"/>
        <w:jc w:val="center"/>
        <w:tblLook w:val="04A0"/>
      </w:tblPr>
      <w:tblGrid>
        <w:gridCol w:w="1524"/>
        <w:gridCol w:w="4740"/>
        <w:gridCol w:w="885"/>
        <w:gridCol w:w="939"/>
        <w:gridCol w:w="2051"/>
      </w:tblGrid>
      <w:tr w:rsidTr="00C26789">
        <w:tblPrEx>
          <w:tblW w:w="0" w:type="auto"/>
          <w:tblLook w:val="04A0"/>
        </w:tblPrEx>
        <w:tc>
          <w:tcPr>
            <w:tcW w:w="1556" w:type="dxa"/>
          </w:tcPr>
          <w:p w:rsidR="000D0409" w:rsidRPr="00C26789" w:rsidP="000D0409">
            <w:pPr>
              <w:bidi/>
              <w:spacing w:before="0"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الرقم</w:t>
            </w:r>
          </w:p>
        </w:tc>
        <w:tc>
          <w:tcPr>
            <w:tcW w:w="4857" w:type="dxa"/>
          </w:tcPr>
          <w:p w:rsidR="000D0409" w:rsidRPr="00C26789" w:rsidP="000D0409">
            <w:pPr>
              <w:bidi/>
              <w:spacing w:before="0"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 xml:space="preserve">العمود 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(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lang w:val="en-US" w:eastAsia="en-US" w:bidi="ar-SA"/>
              </w:rPr>
              <w:t>A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)</w:t>
            </w:r>
          </w:p>
        </w:tc>
        <w:tc>
          <w:tcPr>
            <w:tcW w:w="891" w:type="dxa"/>
            <w:shd w:val="clear" w:color="auto" w:fill="auto"/>
          </w:tcPr>
          <w:p w:rsidR="000D0409" w:rsidRPr="00C26789" w:rsidP="000D0409">
            <w:pPr>
              <w:bidi/>
              <w:spacing w:before="0"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الاجابة</w:t>
            </w:r>
          </w:p>
        </w:tc>
        <w:tc>
          <w:tcPr>
            <w:tcW w:w="955" w:type="dxa"/>
          </w:tcPr>
          <w:p w:rsidR="000D0409" w:rsidRPr="00C26789" w:rsidP="000D0409">
            <w:pPr>
              <w:bidi/>
              <w:spacing w:before="0"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</w:p>
        </w:tc>
        <w:tc>
          <w:tcPr>
            <w:tcW w:w="2086" w:type="dxa"/>
          </w:tcPr>
          <w:p w:rsidR="000D0409" w:rsidRPr="00C26789" w:rsidP="000D0409">
            <w:pPr>
              <w:bidi/>
              <w:spacing w:before="0"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 xml:space="preserve">العمود 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(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lang w:val="en-US" w:eastAsia="en-US" w:bidi="ar-SA"/>
              </w:rPr>
              <w:t>B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)</w:t>
            </w:r>
          </w:p>
        </w:tc>
      </w:tr>
      <w:tr w:rsidTr="00C26789">
        <w:tblPrEx>
          <w:tblW w:w="0" w:type="auto"/>
          <w:tblLook w:val="04A0"/>
        </w:tblPrEx>
        <w:trPr>
          <w:trHeight w:val="678"/>
        </w:trPr>
        <w:tc>
          <w:tcPr>
            <w:tcW w:w="1556" w:type="dxa"/>
            <w:shd w:val="clear" w:color="auto" w:fill="EDEDED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16</w:t>
            </w:r>
          </w:p>
        </w:tc>
        <w:tc>
          <w:tcPr>
            <w:tcW w:w="4857" w:type="dxa"/>
            <w:shd w:val="clear" w:color="auto" w:fill="EDEDED"/>
          </w:tcPr>
          <w:p w:rsidR="000D0409" w:rsidRPr="00D41A4D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24"/>
                <w:szCs w:val="24"/>
                <w:lang w:val="en-US" w:eastAsia="en-US" w:bidi="ar-SA"/>
              </w:rPr>
            </w:pPr>
            <w:r w:rsidRPr="00D41A4D"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اذا كا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4"/>
                  <w:szCs w:val="24"/>
                  <w:lang w:val="en-US" w:eastAsia="en-US" w:bidi="ar-SA"/>
                </w:rPr>
                <m:t>p</m:t>
              </m:r>
            </m:oMath>
            <w:r w:rsidRPr="00D41A4D"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احتمال النجاح و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4"/>
                  <w:szCs w:val="24"/>
                  <w:lang w:val="en-US" w:eastAsia="en-US" w:bidi="ar-SA"/>
                </w:rPr>
                <m:t>q</m:t>
              </m:r>
            </m:oMath>
            <w:r w:rsidRPr="00D41A4D"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احتمال الفشل في توزيع ذات الحدين فان الانحراف المعياري للتوزيع يعطى بالصيغ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="Cambria Math" w:hint="cs"/>
                  <w:sz w:val="24"/>
                  <w:szCs w:val="24"/>
                  <w:rtl/>
                  <w:lang w:val="en-US" w:eastAsia="en-US" w:bidi="ar-SA"/>
                </w:rPr>
                <m:t>σ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4"/>
                  <w:szCs w:val="24"/>
                  <w:lang w:val="en-US" w:eastAsia="en-US" w:bidi="ar-SA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 w:hint="cs"/>
                  <w:sz w:val="24"/>
                  <w:szCs w:val="24"/>
                  <w:rtl/>
                  <w:lang w:val="en-US" w:eastAsia="en-US" w:bidi="ar-SA"/>
                </w:rPr>
                <m:t>…</m:t>
              </m:r>
            </m:oMath>
          </w:p>
        </w:tc>
        <w:tc>
          <w:tcPr>
            <w:tcW w:w="891" w:type="dxa"/>
            <w:shd w:val="clear" w:color="auto" w:fill="EDEDED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</w:p>
        </w:tc>
        <w:tc>
          <w:tcPr>
            <w:tcW w:w="955" w:type="dxa"/>
            <w:shd w:val="clear" w:color="auto" w:fill="EDEDED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A</w:t>
            </w:r>
          </w:p>
        </w:tc>
        <w:tc>
          <w:tcPr>
            <w:tcW w:w="2086" w:type="dxa"/>
            <w:shd w:val="clear" w:color="auto" w:fill="EDEDED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التكامل المحدد</w:t>
            </w:r>
          </w:p>
        </w:tc>
      </w:tr>
      <w:tr w:rsidTr="00C26789">
        <w:tblPrEx>
          <w:tblW w:w="0" w:type="auto"/>
          <w:tblLook w:val="04A0"/>
        </w:tblPrEx>
        <w:trPr>
          <w:trHeight w:val="678"/>
        </w:trPr>
        <w:tc>
          <w:tcPr>
            <w:tcW w:w="1556" w:type="dxa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17</w:t>
            </w:r>
          </w:p>
        </w:tc>
        <w:tc>
          <w:tcPr>
            <w:tcW w:w="4857" w:type="dxa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تسمى نقطة الأصل في نظام الاحداثيات القطبية</w:t>
            </w:r>
          </w:p>
        </w:tc>
        <w:tc>
          <w:tcPr>
            <w:tcW w:w="891" w:type="dxa"/>
            <w:shd w:val="clear" w:color="auto" w:fill="auto"/>
          </w:tcPr>
          <w:p w:rsidR="000D0409" w:rsidRPr="00C26789" w:rsidP="00B44F5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</w:p>
        </w:tc>
        <w:tc>
          <w:tcPr>
            <w:tcW w:w="955" w:type="dxa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B</w:t>
            </w:r>
          </w:p>
        </w:tc>
        <w:tc>
          <w:tcPr>
            <w:tcW w:w="2086" w:type="dxa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التوزيع الطبيعيي</w:t>
            </w:r>
          </w:p>
        </w:tc>
      </w:tr>
      <w:tr w:rsidTr="00C26789">
        <w:tblPrEx>
          <w:tblW w:w="0" w:type="auto"/>
          <w:tblLook w:val="04A0"/>
        </w:tblPrEx>
        <w:trPr>
          <w:trHeight w:val="678"/>
        </w:trPr>
        <w:tc>
          <w:tcPr>
            <w:tcW w:w="1556" w:type="dxa"/>
            <w:shd w:val="clear" w:color="auto" w:fill="EDEDED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18</w:t>
            </w:r>
          </w:p>
        </w:tc>
        <w:tc>
          <w:tcPr>
            <w:tcW w:w="4857" w:type="dxa"/>
            <w:shd w:val="clear" w:color="auto" w:fill="EDEDED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 xml:space="preserve">تستعمل الدراسات المسحية في </w:t>
            </w:r>
          </w:p>
        </w:tc>
        <w:tc>
          <w:tcPr>
            <w:tcW w:w="891" w:type="dxa"/>
            <w:shd w:val="clear" w:color="auto" w:fill="EDEDED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</w:p>
        </w:tc>
        <w:tc>
          <w:tcPr>
            <w:tcW w:w="955" w:type="dxa"/>
            <w:shd w:val="clear" w:color="auto" w:fill="EDEDED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C</w:t>
            </w:r>
          </w:p>
        </w:tc>
        <w:tc>
          <w:tcPr>
            <w:tcW w:w="2086" w:type="dxa"/>
            <w:shd w:val="clear" w:color="auto" w:fill="EDEDED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جمع البيانات</w:t>
            </w:r>
          </w:p>
        </w:tc>
      </w:tr>
      <w:tr w:rsidTr="00C26789">
        <w:tblPrEx>
          <w:tblW w:w="0" w:type="auto"/>
          <w:tblLook w:val="04A0"/>
        </w:tblPrEx>
        <w:trPr>
          <w:trHeight w:val="678"/>
        </w:trPr>
        <w:tc>
          <w:tcPr>
            <w:tcW w:w="1556" w:type="dxa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vertAlign w:val="subscript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19</w:t>
            </w:r>
          </w:p>
        </w:tc>
        <w:tc>
          <w:tcPr>
            <w:tcW w:w="4857" w:type="dxa"/>
          </w:tcPr>
          <w:p w:rsidR="000D0409" w:rsidRPr="00C26789" w:rsidP="000D040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في ............ يتساوى الوسط والوسيط والمنوال وتقع في المركز</w:t>
            </w:r>
          </w:p>
        </w:tc>
        <w:tc>
          <w:tcPr>
            <w:tcW w:w="891" w:type="dxa"/>
            <w:shd w:val="clear" w:color="auto" w:fill="auto"/>
          </w:tcPr>
          <w:p w:rsidR="000D0409" w:rsidRPr="00C26789" w:rsidP="00B44F59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</w:p>
        </w:tc>
        <w:tc>
          <w:tcPr>
            <w:tcW w:w="955" w:type="dxa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D</w:t>
            </w:r>
          </w:p>
        </w:tc>
        <w:tc>
          <w:tcPr>
            <w:tcW w:w="2086" w:type="dxa"/>
          </w:tcPr>
          <w:p w:rsidR="000D0409" w:rsidRPr="00C26789" w:rsidP="000D0409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القطب</w:t>
            </w:r>
          </w:p>
        </w:tc>
      </w:tr>
      <w:tr w:rsidTr="006F316E">
        <w:tblPrEx>
          <w:tblW w:w="0" w:type="auto"/>
          <w:tblLook w:val="04A0"/>
        </w:tblPrEx>
        <w:trPr>
          <w:trHeight w:val="678"/>
        </w:trPr>
        <w:tc>
          <w:tcPr>
            <w:tcW w:w="1556" w:type="dxa"/>
            <w:shd w:val="clear" w:color="auto" w:fill="EDEDED"/>
          </w:tcPr>
          <w:p w:rsidR="00635DE2" w:rsidRPr="00C26789" w:rsidP="00635DE2">
            <w:pPr>
              <w:bidi/>
              <w:spacing w:after="0" w:line="240" w:lineRule="auto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20</w:t>
            </w:r>
          </w:p>
        </w:tc>
        <w:tc>
          <w:tcPr>
            <w:tcW w:w="4857" w:type="dxa"/>
            <w:shd w:val="clear" w:color="auto" w:fill="EDEDED"/>
          </w:tcPr>
          <w:p w:rsidR="00635DE2" w:rsidRPr="00C26789" w:rsidP="00635DE2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 xml:space="preserve">يمكن إيجاد مساحة المنطقة المحصورة بين منحنى الدالة المحور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color w:val="000000"/>
                  <w:sz w:val="32"/>
                  <w:szCs w:val="28"/>
                  <w:lang w:val="en-US" w:eastAsia="en-US" w:bidi="ar-SA"/>
                </w:rPr>
                <m:t>x</m:t>
              </m:r>
            </m:oMath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 xml:space="preserve"> بأستعمال </w:t>
            </w:r>
          </w:p>
        </w:tc>
        <w:tc>
          <w:tcPr>
            <w:tcW w:w="891" w:type="dxa"/>
            <w:shd w:val="clear" w:color="auto" w:fill="EDEDED"/>
          </w:tcPr>
          <w:p w:rsidR="00635DE2" w:rsidRPr="00C26789" w:rsidP="00635DE2">
            <w:pPr>
              <w:bidi/>
              <w:spacing w:after="0" w:line="240" w:lineRule="auto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</w:p>
        </w:tc>
        <w:tc>
          <w:tcPr>
            <w:tcW w:w="955" w:type="dxa"/>
            <w:shd w:val="clear" w:color="auto" w:fill="EDEDED"/>
          </w:tcPr>
          <w:p w:rsidR="00635DE2" w:rsidRPr="00C26789" w:rsidP="00635DE2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E</w:t>
            </w:r>
          </w:p>
        </w:tc>
        <w:tc>
          <w:tcPr>
            <w:tcW w:w="2086" w:type="dxa"/>
            <w:shd w:val="clear" w:color="auto" w:fill="EDEDED"/>
            <w:vAlign w:val="center"/>
          </w:tcPr>
          <w:p w:rsidR="00635DE2" w:rsidRPr="00C26789" w:rsidP="00635DE2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m:oMath>
              <m:rad>
                <m:radPr>
                  <m:deg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pq</m:t>
                  </m:r>
                </m:e>
              </m:rad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</w:tbl>
    <w:tbl>
      <w:tblPr>
        <w:tblStyle w:val="TableGrid0"/>
        <w:tblpPr w:leftFromText="180" w:rightFromText="180" w:vertAnchor="text" w:horzAnchor="margin" w:tblpY="-3"/>
        <w:bidiVisual/>
        <w:tblW w:w="102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4A0"/>
      </w:tblPr>
      <w:tblGrid>
        <w:gridCol w:w="70"/>
        <w:gridCol w:w="5222"/>
        <w:gridCol w:w="2458"/>
        <w:gridCol w:w="860"/>
        <w:gridCol w:w="1598"/>
      </w:tblGrid>
      <w:tr w:rsidTr="001A6C7A">
        <w:tblPrEx>
          <w:tblW w:w="10208" w:type="dxa"/>
          <w:tblLayout w:type="fixed"/>
          <w:tblLook w:val="04A0"/>
        </w:tblPrEx>
        <w:trPr>
          <w:trHeight w:val="208"/>
        </w:trPr>
        <w:tc>
          <w:tcPr>
            <w:tcW w:w="8610" w:type="dxa"/>
            <w:gridSpan w:val="4"/>
            <w:vMerge w:val="restart"/>
            <w:shd w:val="clear" w:color="auto" w:fill="D9E2F3"/>
            <w:vAlign w:val="center"/>
          </w:tcPr>
          <w:p w:rsidR="007F2577" w:rsidRPr="00305C00" w:rsidP="007F2577">
            <w:pPr>
              <w:bidi/>
              <w:spacing w:after="0" w:line="240" w:lineRule="auto"/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سؤال الثالث 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/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أ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ج</w:t>
            </w: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ب</w:t>
            </w:r>
            <w:r w:rsidRPr="00305C00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عن المطلوب</w:t>
            </w: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:</w:t>
            </w:r>
          </w:p>
        </w:tc>
        <w:tc>
          <w:tcPr>
            <w:tcW w:w="1598" w:type="dxa"/>
            <w:vAlign w:val="center"/>
          </w:tcPr>
          <w:p w:rsidR="007F2577" w:rsidRPr="00BC0F7B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/>
                <w:b/>
                <w:bCs/>
                <w:sz w:val="26"/>
                <w:szCs w:val="26"/>
                <w:rtl/>
                <w:lang w:val="en-US" w:eastAsia="en-US" w:bidi="ar-SA"/>
              </w:rPr>
            </w:pPr>
            <w:r w:rsidRPr="00BC0F7B">
              <w:rPr>
                <w:rFonts w:ascii="Muna" w:hAnsi="Muna" w:eastAsiaTheme="minorHAnsi" w:cs="Muna" w:hint="cs"/>
                <w:b/>
                <w:bCs/>
                <w:sz w:val="26"/>
                <w:szCs w:val="26"/>
                <w:rtl/>
                <w:lang w:val="en-US" w:eastAsia="en-US" w:bidi="ar-SA"/>
              </w:rPr>
              <w:t>10 درجات</w:t>
            </w:r>
          </w:p>
        </w:tc>
      </w:tr>
      <w:tr w:rsidTr="001A6C7A">
        <w:tblPrEx>
          <w:tblW w:w="10208" w:type="dxa"/>
          <w:tblLayout w:type="fixed"/>
          <w:tblLook w:val="04A0"/>
        </w:tblPrEx>
        <w:trPr>
          <w:trHeight w:val="208"/>
        </w:trPr>
        <w:tc>
          <w:tcPr>
            <w:tcW w:w="8610" w:type="dxa"/>
            <w:gridSpan w:val="4"/>
            <w:vMerge/>
            <w:shd w:val="clear" w:color="auto" w:fill="D9E2F3"/>
            <w:vAlign w:val="center"/>
          </w:tcPr>
          <w:p w:rsidR="007F2577" w:rsidRPr="00951EF5" w:rsidP="007F2577">
            <w:pPr>
              <w:bidi/>
              <w:spacing w:after="0" w:line="240" w:lineRule="auto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98" w:type="dxa"/>
            <w:vAlign w:val="center"/>
          </w:tcPr>
          <w:p w:rsidR="007F2577" w:rsidRPr="00951EF5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1A6C7A">
        <w:tblPrEx>
          <w:tblW w:w="10208" w:type="dxa"/>
          <w:tblLayout w:type="fixed"/>
          <w:tblLook w:val="04A0"/>
        </w:tblPrEx>
        <w:trPr>
          <w:gridBefore w:val="1"/>
          <w:wBefore w:w="70" w:type="dxa"/>
          <w:trHeight w:val="3601"/>
        </w:trPr>
        <w:tc>
          <w:tcPr>
            <w:tcW w:w="5222" w:type="dxa"/>
            <w:vMerge w:val="restart"/>
            <w:shd w:val="clear" w:color="auto" w:fill="FFFFFF"/>
            <w:vAlign w:val="center"/>
          </w:tcPr>
          <w:p w:rsidR="00E26EC0" w:rsidRPr="00951EF5" w:rsidP="00E26EC0">
            <w:pPr>
              <w:bidi/>
              <w:spacing w:after="0" w:line="240" w:lineRule="auto"/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8" o:spid="_x0000_s1041" type="#_x0000_t32" style="width:68.6pt;height:0;margin-top:-27.45pt;margin-left:2pt;position:absolute;visibility:visible;z-index:251676672" adj="-94036,-1,-94036"/>
              </w:pict>
            </w: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rect id="Rectangle 47" o:spid="_x0000_s1042" style="width:68.6pt;height:39.75pt;margin-top:-48.45pt;margin-left:1.95pt;mso-height-relative:margin;mso-width-relative:margin;position:absolute;v-text-anchor:middle;visibility:visible;z-index:251675648" filled="f" strokecolor="black" strokeweight="3pt">
                  <v:stroke linestyle="thickThin"/>
                  <v:textbox>
                    <w:txbxContent>
                      <w:p w:rsidR="00E26EC0" w:rsidRPr="00BC0F7B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</w:pPr>
                        <w:r w:rsidRPr="00BC0F7B"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  <w:t>4</w:t>
                        </w:r>
                      </w:p>
                      <w:p w:rsidR="00E26EC0" w:rsidRPr="00693BB0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44"/>
                            <w:szCs w:val="44"/>
                            <w:lang w:val="en-US" w:eastAsia="en-US" w:bidi="ar-SA"/>
                          </w:rPr>
                        </w:pPr>
                        <w:r>
                          <w:rPr>
                            <w:rFonts w:ascii="Muna" w:hAnsi="Muna" w:eastAsiaTheme="minorHAnsi" w:cs="Muna" w:hint="cs"/>
                            <w:color w:val="000000" w:themeColor="text1"/>
                            <w:sz w:val="48"/>
                            <w:szCs w:val="48"/>
                            <w:rtl/>
                            <w:lang w:val="en-US" w:eastAsia="en-US" w:bidi="ar-SA"/>
                          </w:rPr>
                          <w:t xml:space="preserve">       </w:t>
                        </w:r>
                        <w:r w:rsidRPr="00693BB0">
                          <w:rPr>
                            <w:rFonts w:ascii="Muna" w:hAnsi="Muna" w:eastAsiaTheme="minorHAnsi" w:cs="Muna" w:hint="cs"/>
                            <w:color w:val="000000" w:themeColor="text1"/>
                            <w:sz w:val="44"/>
                            <w:szCs w:val="44"/>
                            <w:rtl/>
                            <w:lang w:val="en-US" w:eastAsia="en-US" w:bidi="ar-SA"/>
                          </w:rPr>
                          <w:t>٤٠</w:t>
                        </w:r>
                      </w:p>
                    </w:txbxContent>
                  </v:textbox>
                </v:rect>
              </w:pict>
            </w:r>
          </w:p>
          <w:p w:rsidR="00E26EC0" w:rsidRPr="00951EF5" w:rsidP="00E26EC0">
            <w:pPr>
              <w:bidi/>
              <w:spacing w:after="0" w:line="240" w:lineRule="auto"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Muna" w:hAnsi="Muna" w:eastAsiaTheme="minorHAnsi" w:cs="Muna"/>
                <w:b/>
                <w:bCs/>
                <w:sz w:val="28"/>
                <w:szCs w:val="28"/>
                <w:lang w:val="en-US" w:eastAsia="en-US" w:bidi="ar-SA"/>
              </w:rPr>
              <w:t>(1</w:t>
            </w:r>
            <w:r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حول</w:t>
            </w:r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إحداثيات القطبية إلى </w:t>
            </w:r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ديكارتيه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Muna"/>
                  <w:sz w:val="28"/>
                  <w:szCs w:val="28"/>
                  <w:lang w:val="en-US" w:eastAsia="en-US" w:bidi="ar-SA"/>
                </w:rPr>
                <m:t>S</m:t>
              </m:r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sz w:val="28"/>
                  <w:szCs w:val="28"/>
                  <w:lang w:val="en-US" w:eastAsia="en-US" w:bidi="ar-SA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eastAsiaTheme="minorEastAsia" w:cs="Muna"/>
                  <w:sz w:val="28"/>
                  <w:szCs w:val="28"/>
                  <w:lang w:val="en-US" w:eastAsia="en-US" w:bidi="ar-SA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sz w:val="28"/>
                  <w:szCs w:val="28"/>
                  <w:lang w:val="en-US" w:eastAsia="en-US" w:bidi="ar-SA"/>
                </w:rPr>
                <m:t>,</m:t>
              </m:r>
              <m:f>
                <m:fPr>
                  <m:ctrlPr>
                    <w:rPr>
                      <w:rFonts w:ascii="Cambria Math" w:hAnsi="Cambria Math" w:eastAsiaTheme="minorEastAsia" w:cs="Muna" w:hint="cs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="Muna" w:hint="cs"/>
                      <w:sz w:val="28"/>
                      <w:szCs w:val="28"/>
                      <w:lang w:val="en-US" w:eastAsia="en-US" w:bidi="ar-SA"/>
                    </w:rPr>
                    <m:t>π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="Muna"/>
                      <w:sz w:val="28"/>
                      <w:szCs w:val="28"/>
                      <w:lang w:val="en-US" w:eastAsia="en-US" w:bidi="ar-SA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sz w:val="28"/>
                  <w:szCs w:val="28"/>
                  <w:lang w:val="en-US" w:eastAsia="en-US" w:bidi="ar-SA"/>
                </w:rPr>
                <m:t xml:space="preserve">)   </m:t>
              </m:r>
            </m:oMath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lang w:val="en-US" w:eastAsia="en-US" w:bidi="ar-SA"/>
              </w:rPr>
              <w:t xml:space="preserve">   </w:t>
            </w:r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</w:p>
          <w:p w:rsidR="00E26EC0" w:rsidP="00E26EC0">
            <w:pPr>
              <w:bidi/>
              <w:spacing w:after="0" w:line="240" w:lineRule="auto"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إذا علمت</w:t>
            </w:r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أن</w:t>
            </w:r>
          </w:p>
          <w:p w:rsidR="00E26EC0" w:rsidRPr="00951EF5" w:rsidP="00E26EC0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sz w:val="28"/>
                <w:szCs w:val="28"/>
                <w:lang w:val="en-US" w:eastAsia="en-US" w:bidi="ar-SA"/>
              </w:rPr>
            </w:pPr>
          </w:p>
          <w:p w:rsidR="00E26EC0" w:rsidRPr="00E26EC0" w:rsidP="00E26EC0">
            <w:pPr>
              <w:bidi/>
              <w:spacing w:after="0" w:line="240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="Muna" w:hint="cs"/>
                  <w:color w:val="000000" w:themeColor="text1"/>
                  <w:sz w:val="32"/>
                  <w:szCs w:val="30"/>
                  <w:lang w:val="en-US" w:eastAsia="en-US" w:bidi="ar-SA"/>
                </w:rPr>
                <m:t>cos</m:t>
              </m:r>
              <m:f>
                <m:fPr>
                  <m:ctrlPr>
                    <w:rPr>
                      <w:rFonts w:ascii="Cambria Math" w:hAnsi="Cambria Math" w:eastAsiaTheme="minorHAnsi" w:cs="Muna" w:hint="cs"/>
                      <w:b/>
                      <w:bCs/>
                      <w:i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 w:hint="cs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π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eastAsiaTheme="minorHAnsi" w:cs="Muna" w:hint="cs"/>
                  <w:color w:val="000000" w:themeColor="text1"/>
                  <w:sz w:val="32"/>
                  <w:szCs w:val="30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hAnsi="Cambria Math" w:eastAsiaTheme="minorHAnsi" w:cs="Muna" w:hint="cs"/>
                      <w:b/>
                      <w:bCs/>
                      <w:i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 w:hint="cs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color w:val="000000" w:themeColor="text1"/>
                  <w:sz w:val="32"/>
                  <w:szCs w:val="30"/>
                  <w:lang w:val="en-US" w:eastAsia="en-US" w:bidi="ar-SA"/>
                </w:rPr>
                <m:t xml:space="preserve">                       sin=</m:t>
              </m:r>
              <m:f>
                <m:fPr>
                  <m:ctrlPr>
                    <w:rPr>
                      <w:rFonts w:ascii="Cambria Math" w:hAnsi="Cambria Math" w:eastAsiaTheme="minorEastAsia" w:cs="Muna" w:hint="cs"/>
                      <w:b/>
                      <w:bCs/>
                      <w:i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="Muna" w:hint="cs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π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="Muna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color w:val="000000" w:themeColor="text1"/>
                  <w:sz w:val="32"/>
                  <w:szCs w:val="30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hAnsi="Cambria Math" w:eastAsiaTheme="minorHAnsi" w:cs="Muna"/>
                      <w:b/>
                      <w:bCs/>
                      <w:i/>
                      <w:noProof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ad>
                    <m:radPr>
                      <m:degHide/>
                      <m:ctrlPr>
                        <w:rPr>
                          <w:rFonts w:ascii="Cambria Math" w:hAnsi="Cambria Math" w:eastAsiaTheme="minorHAnsi" w:cs="Muna"/>
                          <w:b/>
                          <w:bCs/>
                          <w:i/>
                          <w:noProof/>
                          <w:color w:val="000000" w:themeColor="text1"/>
                          <w:sz w:val="32"/>
                          <w:szCs w:val="30"/>
                          <w:lang w:val="en-US" w:eastAsia="en-US" w:bidi="ar-SA"/>
                        </w:rPr>
                      </m:ctrlPr>
                    </m:radPr>
                    <m:deg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</m:deg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="Muna"/>
                          <w:noProof/>
                          <w:color w:val="000000" w:themeColor="text1"/>
                          <w:sz w:val="32"/>
                          <w:szCs w:val="30"/>
                          <w:lang w:val="en-US" w:eastAsia="en-US" w:bidi="ar-SA"/>
                        </w:rPr>
                        <m:t>3</m:t>
                      </m:r>
                    </m:e>
                  </m:rad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/>
                      <w:noProof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2</m:t>
                  </m:r>
                </m:den>
              </m:f>
            </m:oMath>
            <w:r>
              <w:rPr>
                <w:rFonts w:ascii="Simplified Arabic" w:hAnsi="Simplified Arabic" w:eastAsiaTheme="minorHAnsi" w:cs="Simplified Arabic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="Cambria" w:hAnsi="Cambria" w:eastAsiaTheme="minorHAnsi" w:cs="Muna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458" w:type="dxa"/>
            <w:vAlign w:val="center"/>
          </w:tcPr>
          <w:p w:rsidR="00E26EC0" w:rsidRPr="001A6C7A" w:rsidP="007F2577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  <w:r w:rsidRPr="001A6C7A"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  <w:t>الاحداثيات الديكارتية</w:t>
            </w:r>
          </w:p>
          <w:p w:rsidR="00E26EC0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2458" w:type="dxa"/>
            <w:gridSpan w:val="2"/>
            <w:vAlign w:val="center"/>
          </w:tcPr>
          <w:p w:rsidR="001A6C7A" w:rsidRPr="001A6C7A" w:rsidP="001A6C7A">
            <w:pPr>
              <w:bidi/>
              <w:spacing w:after="0" w:line="240" w:lineRule="auto"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  <w:r w:rsidRPr="001A6C7A"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  <w:t xml:space="preserve">الاحداثيات </w:t>
            </w:r>
            <w:r>
              <w:rPr>
                <w:rFonts w:asciiTheme="minorBidi" w:eastAsiaTheme="minorHAnsi" w:hAnsiTheme="minorBidi" w:cstheme="minorBidi" w:hint="cs"/>
                <w:sz w:val="28"/>
                <w:szCs w:val="28"/>
                <w:rtl/>
                <w:lang w:val="en-US" w:eastAsia="en-US" w:bidi="ar-SA"/>
              </w:rPr>
              <w:t>القطبية</w:t>
            </w:r>
          </w:p>
          <w:p w:rsidR="00E26EC0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RPr="00951EF5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E26EC0" w:rsidRPr="00951EF5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1A6C7A">
        <w:tblPrEx>
          <w:tblW w:w="10208" w:type="dxa"/>
          <w:tblLayout w:type="fixed"/>
          <w:tblLook w:val="04A0"/>
        </w:tblPrEx>
        <w:trPr>
          <w:gridBefore w:val="1"/>
          <w:wBefore w:w="70" w:type="dxa"/>
          <w:trHeight w:val="1170"/>
        </w:trPr>
        <w:tc>
          <w:tcPr>
            <w:tcW w:w="5222" w:type="dxa"/>
            <w:vMerge/>
            <w:shd w:val="clear" w:color="auto" w:fill="FFFFFF"/>
            <w:vAlign w:val="center"/>
          </w:tcPr>
          <w:p w:rsidR="00E26EC0" w:rsidP="00E26EC0">
            <w:pPr>
              <w:bidi/>
              <w:spacing w:after="0" w:line="240" w:lineRule="auto"/>
              <w:rPr>
                <w:rFonts w:ascii="Muna" w:hAnsi="Muna" w:eastAsiaTheme="minorHAnsi" w:cs="Muna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916" w:type="dxa"/>
            <w:gridSpan w:val="3"/>
            <w:vAlign w:val="center"/>
          </w:tcPr>
          <w:p w:rsidR="00E26EC0" w:rsidP="00E26EC0">
            <w:pPr>
              <w:bidi/>
              <w:spacing w:after="0" w:line="240" w:lineRule="auto"/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E26EC0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أي أن الإحداثيات الديكارتية للنقطة </w:t>
            </w:r>
            <w:r w:rsidRPr="00E26EC0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lang w:val="en-US" w:eastAsia="en-US" w:bidi="ar-SA"/>
              </w:rPr>
              <w:t>S</w:t>
            </w:r>
            <w:r w:rsidRPr="00E26EC0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 هي</w:t>
            </w:r>
          </w:p>
          <w:p w:rsidR="00E26EC0" w:rsidRPr="00E26EC0" w:rsidP="00E26EC0">
            <w:pPr>
              <w:bidi/>
              <w:spacing w:after="0" w:line="240" w:lineRule="auto"/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1A6C7A">
        <w:tblPrEx>
          <w:tblW w:w="10208" w:type="dxa"/>
          <w:tblLayout w:type="fixed"/>
          <w:tblLook w:val="04A0"/>
        </w:tblPrEx>
        <w:trPr>
          <w:gridBefore w:val="1"/>
          <w:wBefore w:w="70" w:type="dxa"/>
          <w:trHeight w:val="4110"/>
        </w:trPr>
        <w:tc>
          <w:tcPr>
            <w:tcW w:w="5222" w:type="dxa"/>
            <w:vAlign w:val="center"/>
          </w:tcPr>
          <w:p w:rsidR="00E26EC0" w:rsidP="00E26EC0">
            <w:pPr>
              <w:bidi/>
              <w:spacing w:after="0" w:line="240" w:lineRule="auto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shape id="AutoShape 50" o:spid="_x0000_s1043" type="#_x0000_t32" style="width:68.5pt;height:0;margin-top:-26.95pt;margin-left:1.2pt;position:absolute;visibility:visible;z-index:251678720" adj="-94252,-1,-94252"/>
              </w:pict>
            </w: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rect id="Rectangle 49" o:spid="_x0000_s1044" style="width:68.6pt;height:39.75pt;margin-top:-52.2pt;margin-left:1.4pt;mso-height-relative:margin;mso-width-relative:margin;position:absolute;v-text-anchor:middle;visibility:visible;z-index:251677696" filled="f" strokecolor="black" strokeweight="3pt">
                  <v:stroke linestyle="thickThin"/>
                  <v:textbox>
                    <w:txbxContent>
                      <w:p w:rsidR="00E26EC0" w:rsidRPr="00BC0F7B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</w:pPr>
                        <w:r w:rsidRPr="00BC0F7B"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  <w:t>3</w:t>
                        </w:r>
                      </w:p>
                      <w:p w:rsidR="00E26EC0" w:rsidRPr="00693BB0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44"/>
                            <w:szCs w:val="44"/>
                            <w:lang w:val="en-US" w:eastAsia="en-US" w:bidi="ar-SA"/>
                          </w:rPr>
                        </w:pPr>
                        <w:r>
                          <w:rPr>
                            <w:rFonts w:ascii="Muna" w:hAnsi="Muna" w:eastAsiaTheme="minorHAnsi" w:cs="Muna" w:hint="cs"/>
                            <w:color w:val="000000" w:themeColor="text1"/>
                            <w:sz w:val="48"/>
                            <w:szCs w:val="48"/>
                            <w:rtl/>
                            <w:lang w:val="en-US" w:eastAsia="en-US" w:bidi="ar-SA"/>
                          </w:rPr>
                          <w:t xml:space="preserve">       </w:t>
                        </w:r>
                        <w:r w:rsidRPr="00693BB0">
                          <w:rPr>
                            <w:rFonts w:ascii="Muna" w:hAnsi="Muna" w:eastAsiaTheme="minorHAnsi" w:cs="Muna" w:hint="cs"/>
                            <w:color w:val="000000" w:themeColor="text1"/>
                            <w:sz w:val="44"/>
                            <w:szCs w:val="44"/>
                            <w:rtl/>
                            <w:lang w:val="en-US" w:eastAsia="en-US" w:bidi="ar-SA"/>
                          </w:rPr>
                          <w:t>٤٠</w:t>
                        </w:r>
                      </w:p>
                    </w:txbxContent>
                  </v:textbox>
                </v:rect>
              </w:pict>
            </w:r>
          </w:p>
          <w:p w:rsidR="00E26EC0" w:rsidRPr="00951EF5" w:rsidP="007F2577">
            <w:pPr>
              <w:bidi/>
              <w:spacing w:after="0" w:line="240" w:lineRule="auto"/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E26EC0" w:rsidRPr="00DF7F9E" w:rsidP="00E26EC0">
            <w:pPr>
              <w:shd w:val="clear" w:color="auto" w:fill="FFFFFF" w:themeFill="background1"/>
              <w:bidi/>
              <w:spacing w:after="0" w:line="240" w:lineRule="auto"/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/>
                <w:b/>
                <w:bCs/>
                <w:sz w:val="28"/>
                <w:szCs w:val="28"/>
                <w:lang w:val="en-US" w:eastAsia="en-US" w:bidi="ar-SA"/>
              </w:rPr>
              <w:t>2</w:t>
            </w:r>
            <w:r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في تجربة ذات حدين إذا كان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n=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 , p= 0.35 ,  q=0.65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.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فاوجد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المتوسط والتباين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والإنحراف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المعياري .</w:t>
            </w:r>
          </w:p>
          <w:p w:rsidR="00E26EC0" w:rsidRPr="004B37D2" w:rsidP="007F2577">
            <w:pPr>
              <w:bidi/>
              <w:spacing w:after="0" w:line="240" w:lineRule="auto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916" w:type="dxa"/>
            <w:gridSpan w:val="3"/>
            <w:vAlign w:val="center"/>
          </w:tcPr>
          <w:p w:rsidR="00E26EC0" w:rsidRPr="00D86EDB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cs="Muna"/>
                <w:b/>
                <w:bCs/>
                <w:noProof/>
                <w:color w:val="000000" w:themeColor="text1"/>
                <w:sz w:val="28"/>
                <w:szCs w:val="28"/>
                <w:rtl/>
              </w:rPr>
              <w:pict>
                <v:shape id="Text Box 53" o:spid="_x0000_s1045" type="#_x0000_t202" style="width:75.3pt;height:20.25pt;margin-top:9.2pt;margin-left:165.5pt;position:absolute;visibility:visible;z-index:251679744" filled="f" stroked="f">
                  <v:textbox>
                    <w:txbxContent>
                      <w:p w:rsidR="00E26EC0" w:rsidP="007F2577">
                        <w:pPr>
                          <w:bidi/>
                          <w:spacing w:after="0" w:line="240" w:lineRule="auto"/>
                          <w:rPr>
                            <w:rFonts w:asciiTheme="minorHAnsi" w:eastAsiaTheme="minorHAnsi" w:hAnsiTheme="minorHAnsi" w:cstheme="minorBidi"/>
                            <w:sz w:val="24"/>
                            <w:szCs w:val="24"/>
                            <w:lang w:val="en-US" w:eastAsia="en-US" w:bidi="ar-SA"/>
                          </w:rPr>
                        </w:pPr>
                        <w:r w:rsidRPr="00D86EDB">
                          <w:rPr>
                            <w:rFonts w:ascii="Muna" w:hAnsi="Muna" w:eastAsiaTheme="minorHAnsi" w:cs="Muna" w:hint="cs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الحل</w:t>
                        </w:r>
                        <w:r>
                          <w:rPr>
                            <w:rFonts w:ascii="Muna" w:hAnsi="Muna" w:eastAsiaTheme="minorHAnsi" w:cs="Muna" w:hint="cs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:</w:t>
                        </w:r>
                        <w:r>
                          <w:rPr>
                            <w:rFonts w:ascii="Muna" w:hAnsi="Muna" w:eastAsiaTheme="minorHAnsi" w:cs="Muna" w:hint="cs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 xml:space="preserve"> ::</w:t>
                        </w:r>
                        <w:r w:rsidRPr="00D86EDB">
                          <w:rPr>
                            <w:rFonts w:ascii="Muna" w:hAnsi="Muna" w:eastAsiaTheme="minorHAnsi" w:cs="Muna" w:hint="cs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:</w:t>
                        </w:r>
                        <w:r>
                          <w:rPr>
                            <w:rFonts w:ascii="Cambria Math" w:hAnsi="Cambria Math" w:eastAsiaTheme="minorHAnsi" w:cs="Cambria Math" w:hint="cs"/>
                            <w:noProof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br/>
                        </w:r>
                      </w:p>
                    </w:txbxContent>
                  </v:textbox>
                </v:shape>
              </w:pict>
            </w: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spacing w:after="0" w:line="240" w:lineRule="auto"/>
              <w:rPr>
                <w:rFonts w:ascii="Muna" w:hAnsi="Muna" w:eastAsiaTheme="minorEastAsia" w:cs="Muna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RPr="00CA49BB" w:rsidP="007F2577">
            <w:pPr>
              <w:bidi/>
              <w:spacing w:after="0" w:line="240" w:lineRule="auto"/>
              <w:jc w:val="center"/>
              <w:rPr>
                <w:rFonts w:ascii="Muna" w:hAnsi="Muna" w:eastAsiaTheme="minorEastAsia" w:cs="Muna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1A6C7A">
        <w:tblPrEx>
          <w:tblW w:w="10208" w:type="dxa"/>
          <w:tblLayout w:type="fixed"/>
          <w:tblLook w:val="04A0"/>
        </w:tblPrEx>
        <w:trPr>
          <w:gridBefore w:val="1"/>
          <w:wBefore w:w="70" w:type="dxa"/>
          <w:trHeight w:val="3915"/>
        </w:trPr>
        <w:tc>
          <w:tcPr>
            <w:tcW w:w="5222" w:type="dxa"/>
            <w:vAlign w:val="center"/>
          </w:tcPr>
          <w:p w:rsidR="007F2577" w:rsidRPr="00951EF5" w:rsidP="00E26EC0">
            <w:pPr>
              <w:bidi/>
              <w:spacing w:after="0" w:line="240" w:lineRule="auto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shape id="AutoShape 52" o:spid="_x0000_s1046" type="#_x0000_t32" style="width:68.5pt;height:0;margin-top:-21.2pt;margin-left:0.7pt;position:absolute;visibility:visible;z-index:251674624" adj="-94331,-1,-94331"/>
              </w:pict>
            </w: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rect id="Rectangle 51" o:spid="_x0000_s1047" style="width:68.6pt;height:39.75pt;margin-top:-43.1pt;margin-left:0.9pt;mso-height-relative:margin;mso-width-relative:margin;position:absolute;v-text-anchor:middle;visibility:visible;z-index:251673600" filled="f" strokecolor="black" strokeweight="3pt">
                  <v:stroke linestyle="thickThin"/>
                  <v:textbox>
                    <w:txbxContent>
                      <w:p w:rsidR="006F316E" w:rsidRPr="00BC0F7B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</w:pPr>
                        <w:r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  <w:t>3</w:t>
                        </w:r>
                      </w:p>
                      <w:p w:rsidR="006F316E" w:rsidRPr="00693BB0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44"/>
                            <w:szCs w:val="44"/>
                            <w:lang w:val="en-US" w:eastAsia="en-US" w:bidi="ar-SA"/>
                          </w:rPr>
                        </w:pPr>
                        <w:r>
                          <w:rPr>
                            <w:rFonts w:ascii="Muna" w:hAnsi="Muna" w:eastAsiaTheme="minorHAnsi" w:cs="Muna" w:hint="cs"/>
                            <w:color w:val="000000" w:themeColor="text1"/>
                            <w:sz w:val="48"/>
                            <w:szCs w:val="48"/>
                            <w:rtl/>
                            <w:lang w:val="en-US" w:eastAsia="en-US" w:bidi="ar-SA"/>
                          </w:rPr>
                          <w:t xml:space="preserve">       </w:t>
                        </w:r>
                        <w:r w:rsidRPr="00693BB0">
                          <w:rPr>
                            <w:rFonts w:ascii="Muna" w:hAnsi="Muna" w:eastAsiaTheme="minorHAnsi" w:cs="Muna" w:hint="cs"/>
                            <w:color w:val="000000" w:themeColor="text1"/>
                            <w:sz w:val="44"/>
                            <w:szCs w:val="44"/>
                            <w:rtl/>
                            <w:lang w:val="en-US" w:eastAsia="en-US" w:bidi="ar-SA"/>
                          </w:rPr>
                          <w:t>٤٠</w:t>
                        </w:r>
                      </w:p>
                    </w:txbxContent>
                  </v:textbox>
                </v:rect>
              </w:pict>
            </w:r>
          </w:p>
          <w:p w:rsidR="007F2577" w:rsidRPr="007636FE" w:rsidP="007F2577">
            <w:pPr>
              <w:bidi/>
              <w:spacing w:after="0" w:line="240" w:lineRule="auto"/>
              <w:rPr>
                <w:rFonts w:asciiTheme="minorHAnsi" w:eastAsiaTheme="minorHAnsi" w:hAnsiTheme="minorHAnsi" w:cs="AL-Mateen"/>
                <w:b/>
                <w:bCs/>
                <w:color w:val="000000"/>
                <w:rtl/>
                <w:lang w:val="en-US" w:eastAsia="en-US" w:bidi="ar-SA"/>
              </w:rPr>
            </w:pPr>
            <w:r w:rsidRPr="007636FE">
              <w:rPr>
                <w:rFonts w:asciiTheme="minorHAnsi" w:eastAsiaTheme="minorHAnsi" w:hAnsiTheme="minorHAnsi" w:cs="AL-Mateen"/>
                <w:b/>
                <w:bCs/>
                <w:color w:val="000000"/>
                <w:lang w:val="en-US" w:eastAsia="en-US" w:bidi="ar-SA"/>
              </w:rPr>
              <w:t>3</w:t>
            </w:r>
            <w:r w:rsidRPr="007636FE">
              <w:rPr>
                <w:rFonts w:asciiTheme="minorHAnsi" w:eastAsiaTheme="minorHAnsi" w:hAnsiTheme="minorHAnsi" w:cs="AL-Mateen" w:hint="cs"/>
                <w:b/>
                <w:bCs/>
                <w:color w:val="000000"/>
                <w:rtl/>
                <w:lang w:val="en-US" w:eastAsia="en-US" w:bidi="ar-SA"/>
              </w:rPr>
              <w:t>)</w:t>
            </w:r>
            <w:r w:rsidRPr="007636FE">
              <w:rPr>
                <w:rFonts w:asciiTheme="minorHAnsi" w:eastAsiaTheme="minorHAnsi" w:hAnsiTheme="minorHAnsi" w:cs="AL-Mateen" w:hint="cs"/>
                <w:b/>
                <w:bCs/>
                <w:color w:val="000000"/>
                <w:rtl/>
                <w:lang w:val="en-US" w:eastAsia="en-US" w:bidi="ar-SA"/>
              </w:rPr>
              <w:t xml:space="preserve"> </w:t>
            </w:r>
            <w:r w:rsidRPr="007636FE">
              <w:rPr>
                <w:rFonts w:asciiTheme="minorHAnsi" w:eastAsiaTheme="minorHAnsi" w:hAnsiTheme="minorHAnsi" w:cs="AL-Mateen" w:hint="cs"/>
                <w:b/>
                <w:bCs/>
                <w:color w:val="000000"/>
                <w:sz w:val="28"/>
                <w:szCs w:val="34"/>
                <w:rtl/>
                <w:lang w:val="en-US" w:eastAsia="en-US" w:bidi="ar-SA"/>
              </w:rPr>
              <w:t xml:space="preserve">أوجد مشتقة الدالة 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="AL-Mateen"/>
                  <w:color w:val="000000"/>
                  <w:sz w:val="28"/>
                  <w:szCs w:val="34"/>
                  <w:lang w:val="en-US" w:eastAsia="en-US" w:bidi="ar-SA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eastAsiaTheme="minorHAnsi" w:cs="AL-Mateen"/>
                  <w:color w:val="000000"/>
                  <w:sz w:val="32"/>
                  <w:szCs w:val="36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hAnsi="Cambria Math" w:eastAsiaTheme="minorHAnsi" w:cs="AL-Mateen"/>
                      <w:b/>
                      <w:bCs/>
                      <w:i/>
                      <w:color w:val="000000"/>
                      <w:sz w:val="32"/>
                      <w:szCs w:val="36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AL-Mateen"/>
                      <w:color w:val="000000"/>
                      <w:sz w:val="32"/>
                      <w:szCs w:val="36"/>
                      <w:lang w:val="en-US" w:eastAsia="en-US" w:bidi="ar-S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eastAsiaTheme="minorHAnsi" w:cs="AL-Mateen"/>
                  <w:color w:val="000000"/>
                  <w:sz w:val="32"/>
                  <w:szCs w:val="36"/>
                  <w:lang w:val="en-US" w:eastAsia="en-US" w:bidi="ar-SA"/>
                </w:rPr>
                <m:t>=5</m:t>
              </m:r>
              <m:sSup>
                <m:sSupPr>
                  <m:ctrlPr>
                    <w:rPr>
                      <w:rFonts w:ascii="Cambria Math" w:hAnsi="Cambria Math" w:eastAsiaTheme="minorHAnsi" w:cs="AL-Mateen"/>
                      <w:b/>
                      <w:bCs/>
                      <w:i/>
                      <w:color w:val="000000"/>
                      <w:sz w:val="32"/>
                      <w:szCs w:val="36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AL-Mateen"/>
                      <w:color w:val="000000"/>
                      <w:sz w:val="32"/>
                      <w:szCs w:val="36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AL-Mateen"/>
                      <w:color w:val="000000"/>
                      <w:sz w:val="32"/>
                      <w:szCs w:val="36"/>
                      <w:lang w:val="en-US" w:eastAsia="en-US" w:bidi="ar-SA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="AL-Mateen"/>
                  <w:color w:val="000000"/>
                  <w:sz w:val="32"/>
                  <w:szCs w:val="36"/>
                  <w:lang w:val="en-US" w:eastAsia="en-US" w:bidi="ar-SA"/>
                </w:rPr>
                <m:t>+4</m:t>
              </m:r>
            </m:oMath>
          </w:p>
          <w:p w:rsidR="007F2577" w:rsidRPr="00951EF5" w:rsidP="007F2577">
            <w:pPr>
              <w:bidi/>
              <w:spacing w:after="0" w:line="240" w:lineRule="auto"/>
              <w:jc w:val="center"/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951EF5" w:rsidP="007F2577">
            <w:pPr>
              <w:bidi/>
              <w:spacing w:after="0" w:line="240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951EF5" w:rsidP="007F2577">
            <w:pPr>
              <w:bidi/>
              <w:spacing w:after="0" w:line="240" w:lineRule="auto"/>
              <w:rPr>
                <w:rFonts w:ascii="Simplified Arabic" w:hAnsi="Simplified Arabic" w:eastAsiaTheme="minorHAnsi" w:cs="Simplified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4916" w:type="dxa"/>
            <w:gridSpan w:val="3"/>
          </w:tcPr>
          <w:p w:rsidR="007F2577" w:rsidRPr="00D86EDB" w:rsidP="007F2577">
            <w:pPr>
              <w:bidi/>
              <w:spacing w:after="0" w:line="240" w:lineRule="auto"/>
              <w:rPr>
                <w:rFonts w:ascii="Simplified Arabic" w:hAnsi="Simplified Arabic" w:eastAsiaTheme="minorEastAsia" w:cs="Simplified Arabic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D86EDB">
              <w:rPr>
                <w:rFonts w:ascii="Simplified Arabic" w:hAnsi="Simplified Arabic" w:eastAsiaTheme="minorEastAsia" w:cs="Simplified Arabic" w:hint="cs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>الحل:</w:t>
            </w:r>
          </w:p>
          <w:p w:rsidR="007F2577" w:rsidRPr="00F46F66" w:rsidP="007F2577">
            <w:pPr>
              <w:bidi/>
              <w:spacing w:after="0" w:line="240" w:lineRule="auto"/>
              <w:jc w:val="right"/>
              <w:rPr>
                <w:rFonts w:ascii="Muna" w:hAnsi="Muna" w:eastAsiaTheme="minorHAnsi" w:cs="Muna"/>
                <w:b/>
                <w:bCs/>
                <w:noProof/>
                <w:color w:val="C00000"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="Muna" w:hAnsi="Muna" w:eastAsiaTheme="minorHAnsi" w:cs="Muna"/>
                <w:b/>
                <w:bCs/>
                <w:noProof/>
                <w:color w:val="C00000"/>
                <w:sz w:val="28"/>
                <w:szCs w:val="28"/>
                <w:lang w:val="en-US" w:eastAsia="en-US" w:bidi="ar-SA"/>
              </w:rPr>
              <w:t xml:space="preserve"> </w:t>
            </w:r>
          </w:p>
          <w:p w:rsidR="007F2577" w:rsidRPr="00951EF5" w:rsidP="007F2577">
            <w:pPr>
              <w:bidi/>
              <w:spacing w:after="0" w:line="240" w:lineRule="auto"/>
              <w:jc w:val="center"/>
              <w:rPr>
                <w:rFonts w:ascii="Muna" w:hAnsi="Muna" w:eastAsiaTheme="minorEastAsia" w:cs="Muna"/>
                <w:b/>
                <w:bCs/>
                <w:noProof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951EF5" w:rsidP="00E26EC0">
            <w:pPr>
              <w:bidi/>
              <w:spacing w:after="0" w:line="240" w:lineRule="auto"/>
              <w:rPr>
                <w:rFonts w:ascii="Muna" w:hAnsi="Muna" w:eastAsiaTheme="minorEastAsia" w:cs="Muna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951EF5" w:rsidP="007F2577">
            <w:pPr>
              <w:bidi/>
              <w:spacing w:after="0" w:line="240" w:lineRule="auto"/>
              <w:jc w:val="center"/>
              <w:rPr>
                <w:rFonts w:ascii="Muna" w:hAnsi="Muna" w:eastAsiaTheme="minorEastAsia" w:cs="Muna"/>
                <w:b/>
                <w:bCs/>
                <w:noProof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p w:rsidR="00D77FD8" w:rsidRPr="00951EF5" w:rsidP="00E26EC0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</w:pPr>
      <w:r>
        <w:rPr>
          <w:b/>
          <w:bCs/>
          <w:noProof/>
          <w:rtl/>
          <w:lang w:val="ar-SA"/>
        </w:rPr>
        <w:pict>
          <v:rect id="مستطيل 11" o:spid="_x0000_s1048" style="width:531.45pt;height:111.45pt;margin-top:650.2pt;margin-left:-10.05pt;mso-width-relative:margin;position:absolute;v-text-anchor:middle;visibility:visible;z-index:251668480" filled="f" stroked="f" strokeweight="1pt">
            <v:textbox>
              <w:txbxContent>
                <w:p w:rsidR="006F316E" w:rsidP="00E26EC0">
                  <w:pPr>
                    <w:bidi/>
                    <w:spacing w:after="0" w:line="240" w:lineRule="auto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</w:p>
                <w:p w:rsidR="006F316E" w:rsidP="007B1F44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</w:p>
                <w:p w:rsidR="006F316E" w:rsidRPr="007B1F44" w:rsidP="007B1F44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>انتهت الأسئلة</w:t>
                  </w:r>
                </w:p>
                <w:p w:rsidR="006F316E" w:rsidRPr="007B1F44" w:rsidP="00F46F66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>تمنياتي القلبية لكم بالتوفيق والنجاح</w:t>
                  </w:r>
                </w:p>
                <w:p w:rsidR="006F316E" w:rsidRPr="007B1F44" w:rsidP="0012326A">
                  <w:pPr>
                    <w:bidi/>
                    <w:spacing w:after="0" w:line="240" w:lineRule="auto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</w:p>
                <w:p w:rsidR="006F316E" w:rsidRPr="007B1F44" w:rsidP="00F46F66">
                  <w:pPr>
                    <w:bidi/>
                    <w:spacing w:after="0" w:line="240" w:lineRule="auto"/>
                    <w:jc w:val="right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lang w:val="en-US" w:eastAsia="en-US" w:bidi="ar-SA"/>
                    </w:rPr>
                  </w:pP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 xml:space="preserve">         معلم المادة </w:t>
                  </w: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>/</w:t>
                  </w: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 xml:space="preserve"> </w:t>
                  </w: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>عبدالمجيد</w:t>
                  </w: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 xml:space="preserve"> الرشيدي              </w:t>
                  </w:r>
                </w:p>
              </w:txbxContent>
            </v:textbox>
          </v:rect>
        </w:pict>
      </w:r>
    </w:p>
    <w:p w:rsidR="008C4391" w:rsidRPr="00951EF5" w:rsidP="00096752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</w:pPr>
    </w:p>
    <w:p w:rsidR="008C4391" w:rsidRPr="00951EF5" w:rsidP="008C4391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  <w:sectPr w:rsidSect="00067CC3">
          <w:headerReference w:type="even" r:id="rId36"/>
          <w:headerReference w:type="default" r:id="rId37"/>
          <w:footerReference w:type="even" r:id="rId38"/>
          <w:footerReference w:type="default" r:id="rId39"/>
          <w:headerReference w:type="first" r:id="rId40"/>
          <w:footerReference w:type="first" r:id="rId41"/>
          <w:type w:val="nextPage"/>
          <w:pgSz w:w="11906" w:h="16838"/>
          <w:pgMar w:top="709" w:right="1176" w:bottom="878" w:left="807" w:header="708" w:footer="554" w:gutter="0"/>
          <w:pgBorders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pgNumType w:start="1"/>
          <w:cols w:space="708"/>
          <w:bidi/>
          <w:rtlGutter/>
          <w:docGrid w:linePitch="360"/>
        </w:sectPr>
      </w:pPr>
    </w:p>
    <w:p w:rsidR="00482D2A" w:rsidP="000A4BB8">
      <w:pPr>
        <w:rPr>
          <w:rtl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9455</wp:posOffset>
                </wp:positionH>
                <wp:positionV relativeFrom="paragraph">
                  <wp:posOffset>836579</wp:posOffset>
                </wp:positionV>
                <wp:extent cx="6663136" cy="1050587"/>
                <wp:effectExtent l="0" t="0" r="23495" b="16510"/>
                <wp:wrapNone/>
                <wp:docPr id="39" name="مربع نص 3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663136" cy="105058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2"/>
                              <w:bidiVisual/>
                              <w:tblW w:w="0" w:type="auto"/>
                              <w:tblInd w:w="23" w:type="dxa"/>
                              <w:tblLook w:val="04A0"/>
                            </w:tblPr>
                            <w:tblGrid>
                              <w:gridCol w:w="6088"/>
                              <w:gridCol w:w="1910"/>
                              <w:gridCol w:w="2164"/>
                            </w:tblGrid>
                            <w:tr w:rsidTr="00B55AAB">
                              <w:tblPrEx>
                                <w:tblW w:w="0" w:type="auto"/>
                                <w:tblInd w:w="23" w:type="dxa"/>
                                <w:tblLook w:val="04A0"/>
                              </w:tblPrEx>
                              <w:trPr>
                                <w:trHeight w:val="432"/>
                              </w:trPr>
                              <w:tc>
                                <w:tcPr>
                                  <w:tcW w:w="630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0A4BB8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ختبار الفصل الثا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لث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الدور الأول للعام الدراسي 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14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44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- 14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45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هـ </w:t>
                                  </w:r>
                                </w:p>
                              </w:tc>
                              <w:tc>
                                <w:tcPr>
                                  <w:tcW w:w="194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لمادة :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رياضيات        </w:t>
                                  </w:r>
                                </w:p>
                              </w:tc>
                              <w:tc>
                                <w:tcPr>
                                  <w:tcW w:w="222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>المسار العام</w:t>
                                  </w:r>
                                </w:p>
                              </w:tc>
                            </w:tr>
                            <w:tr w:rsidTr="00B55AAB">
                              <w:tblPrEx>
                                <w:tblW w:w="0" w:type="auto"/>
                                <w:tblInd w:w="23" w:type="dxa"/>
                                <w:tblLook w:val="04A0"/>
                              </w:tblPrEx>
                              <w:trPr>
                                <w:trHeight w:val="496"/>
                              </w:trPr>
                              <w:tc>
                                <w:tcPr>
                                  <w:tcW w:w="630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نموذج اختبار نهائي يمكن الاستفادة منه </w:t>
                                  </w:r>
                                </w:p>
                              </w:tc>
                              <w:tc>
                                <w:tcPr>
                                  <w:tcW w:w="194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0A4BB8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لزمن :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Pr="000A4BB8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>ساعتان</w:t>
                                  </w:r>
                                </w:p>
                              </w:tc>
                              <w:tc>
                                <w:tcPr>
                                  <w:tcW w:w="222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ليوم :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Tr="00B55AAB">
                              <w:tblPrEx>
                                <w:tblW w:w="0" w:type="auto"/>
                                <w:tblInd w:w="23" w:type="dxa"/>
                                <w:tblLook w:val="04A0"/>
                              </w:tblPrEx>
                              <w:trPr>
                                <w:trHeight w:val="496"/>
                              </w:trPr>
                              <w:tc>
                                <w:tcPr>
                                  <w:tcW w:w="630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رقم 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الجلوس :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94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عدد 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لصفحات :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4    </w:t>
                                  </w:r>
                                </w:p>
                              </w:tc>
                              <w:tc>
                                <w:tcPr>
                                  <w:tcW w:w="222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عدد 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لأسئلة :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4</w:t>
                                  </w:r>
                                </w:p>
                              </w:tc>
                            </w:tr>
                          </w:tbl>
                          <w:p w:rsidR="000A4B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9" o:spid="_x0000_s1049" type="#_x0000_t202" style="width:524.66pt;height:82.72pt;margin-top:65.87pt;margin-left:1.53pt;mso-height-percent:0;mso-height-relative:margin;mso-wrap-distance-bottom:0;mso-wrap-distance-left:9pt;mso-wrap-distance-right:9pt;mso-wrap-distance-top:0;position:absolute;v-text-anchor:top;z-index:251705344" fillcolor="white" stroked="t" strokecolor="black" strokeweight="0.5pt">
                <v:textbox>
                  <w:txbxContent>
                    <w:tbl>
                      <w:tblPr>
                        <w:tblStyle w:val="2"/>
                        <w:bidiVisual/>
                        <w:tblW w:w="0" w:type="auto"/>
                        <w:tblInd w:w="23" w:type="dxa"/>
                        <w:tblLook w:val="04A0"/>
                      </w:tblPr>
                      <w:tblGrid>
                        <w:gridCol w:w="6088"/>
                        <w:gridCol w:w="1910"/>
                        <w:gridCol w:w="2164"/>
                      </w:tblGrid>
                      <w:tr w:rsidTr="00B55AAB">
                        <w:tblPrEx>
                          <w:tblW w:w="0" w:type="auto"/>
                          <w:tblInd w:w="23" w:type="dxa"/>
                          <w:tblLook w:val="04A0"/>
                        </w:tblPrEx>
                        <w:trPr>
                          <w:trHeight w:val="432"/>
                        </w:trPr>
                        <w:tc>
                          <w:tcPr>
                            <w:tcW w:w="630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0A4BB8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ختبار الفصل الثا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لث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الدور الأول للعام الدراسي 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14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44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- 14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45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هـ </w:t>
                            </w:r>
                          </w:p>
                        </w:tc>
                        <w:tc>
                          <w:tcPr>
                            <w:tcW w:w="194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مادة :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رياضيات        </w:t>
                            </w:r>
                          </w:p>
                        </w:tc>
                        <w:tc>
                          <w:tcPr>
                            <w:tcW w:w="222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المسار العام</w:t>
                            </w:r>
                          </w:p>
                        </w:tc>
                      </w:tr>
                      <w:tr w:rsidTr="00B55AAB">
                        <w:tblPrEx>
                          <w:tblW w:w="0" w:type="auto"/>
                          <w:tblInd w:w="23" w:type="dxa"/>
                          <w:tblLook w:val="04A0"/>
                        </w:tblPrEx>
                        <w:trPr>
                          <w:trHeight w:val="496"/>
                        </w:trPr>
                        <w:tc>
                          <w:tcPr>
                            <w:tcW w:w="630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نموذج اختبار نهائي يمكن الاستفادة منه </w:t>
                            </w:r>
                          </w:p>
                        </w:tc>
                        <w:tc>
                          <w:tcPr>
                            <w:tcW w:w="194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0A4BB8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زمن :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0A4BB8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ساعتان</w:t>
                            </w:r>
                          </w:p>
                        </w:tc>
                        <w:tc>
                          <w:tcPr>
                            <w:tcW w:w="222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يوم :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c>
                      </w:tr>
                      <w:tr w:rsidTr="00B55AAB">
                        <w:tblPrEx>
                          <w:tblW w:w="0" w:type="auto"/>
                          <w:tblInd w:w="23" w:type="dxa"/>
                          <w:tblLook w:val="04A0"/>
                        </w:tblPrEx>
                        <w:trPr>
                          <w:trHeight w:val="496"/>
                        </w:trPr>
                        <w:tc>
                          <w:tcPr>
                            <w:tcW w:w="630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رقم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لجلوس :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94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عدد 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صفحات :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4    </w:t>
                            </w:r>
                          </w:p>
                        </w:tc>
                        <w:tc>
                          <w:tcPr>
                            <w:tcW w:w="222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عدد 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أسئلة :</w:t>
                            </w: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4</w:t>
                            </w:r>
                          </w:p>
                        </w:tc>
                      </w:tr>
                    </w:tbl>
                    <w:p w:rsidR="000A4BB8"/>
                  </w:txbxContent>
                </v:textbox>
              </v:shape>
            </w:pict>
          </mc:Fallback>
        </mc:AlternateContent>
      </w:r>
      <w:r w:rsidR="004B0845">
        <w:rPr>
          <w:sz w:val="24"/>
          <w:szCs w:val="24"/>
          <w:rtl/>
        </w:rPr>
        <w:t xml:space="preserve">المملكة العربية السعودية                         بسم الله الرحمن الرحيم              </w:t>
      </w:r>
      <w:r w:rsidR="003E147A">
        <w:rPr>
          <w:sz w:val="24"/>
          <w:szCs w:val="24"/>
          <w:rtl/>
        </w:rPr>
        <w:t xml:space="preserve">                           </w:t>
      </w:r>
      <w:r w:rsidR="00482D2A">
        <w:rPr>
          <w:rFonts w:hint="cs"/>
          <w:sz w:val="24"/>
          <w:szCs w:val="24"/>
          <w:rtl/>
        </w:rPr>
        <w:t xml:space="preserve">  </w:t>
      </w:r>
      <w:r w:rsidR="004B0845">
        <w:rPr>
          <w:sz w:val="24"/>
          <w:szCs w:val="24"/>
          <w:rtl/>
        </w:rPr>
        <w:t xml:space="preserve">       المادة / رياضيات   </w:t>
      </w:r>
      <w:r>
        <w:rPr>
          <w:rFonts w:hint="cs"/>
          <w:sz w:val="24"/>
          <w:szCs w:val="24"/>
          <w:rtl/>
        </w:rPr>
        <w:t>3</w:t>
      </w:r>
      <w:r w:rsidR="004B0845">
        <w:rPr>
          <w:sz w:val="24"/>
          <w:szCs w:val="24"/>
          <w:rtl/>
        </w:rPr>
        <w:t xml:space="preserve">          </w:t>
      </w:r>
      <w:r w:rsidR="004B0845">
        <w:rPr>
          <w:sz w:val="24"/>
          <w:szCs w:val="24"/>
          <w:rtl/>
        </w:rPr>
        <w:t>وزارة  التعليم</w:t>
      </w:r>
      <w:r w:rsidR="004B0845">
        <w:rPr>
          <w:sz w:val="24"/>
          <w:szCs w:val="24"/>
          <w:rtl/>
        </w:rPr>
        <w:t xml:space="preserve">                                                                                </w:t>
      </w:r>
      <w:r w:rsidR="003E147A">
        <w:rPr>
          <w:sz w:val="24"/>
          <w:szCs w:val="24"/>
          <w:rtl/>
        </w:rPr>
        <w:t xml:space="preserve">                        </w:t>
      </w:r>
      <w:r w:rsidR="004B0845">
        <w:rPr>
          <w:sz w:val="24"/>
          <w:szCs w:val="24"/>
          <w:rtl/>
        </w:rPr>
        <w:t xml:space="preserve">        المس</w:t>
      </w:r>
      <w:r>
        <w:rPr>
          <w:rFonts w:hint="cs"/>
          <w:sz w:val="24"/>
          <w:szCs w:val="24"/>
          <w:rtl/>
        </w:rPr>
        <w:t>ار</w:t>
      </w:r>
      <w:r>
        <w:rPr>
          <w:sz w:val="24"/>
          <w:szCs w:val="24"/>
          <w:rtl/>
        </w:rPr>
        <w:t>/</w:t>
      </w:r>
      <w:r>
        <w:rPr>
          <w:rFonts w:hint="cs"/>
          <w:sz w:val="24"/>
          <w:szCs w:val="24"/>
          <w:rtl/>
        </w:rPr>
        <w:t xml:space="preserve"> العام</w:t>
      </w:r>
      <w:r w:rsidR="004B0845">
        <w:rPr>
          <w:sz w:val="24"/>
          <w:szCs w:val="24"/>
          <w:rtl/>
        </w:rPr>
        <w:t xml:space="preserve">              إدارة التعليم </w:t>
      </w:r>
      <w:r w:rsidR="00D67808">
        <w:rPr>
          <w:rFonts w:hint="cs"/>
          <w:sz w:val="24"/>
          <w:szCs w:val="24"/>
          <w:rtl/>
        </w:rPr>
        <w:t xml:space="preserve">                                                                                             </w:t>
      </w:r>
      <w:r w:rsidR="003E147A">
        <w:rPr>
          <w:rFonts w:hint="cs"/>
          <w:sz w:val="24"/>
          <w:szCs w:val="24"/>
          <w:rtl/>
        </w:rPr>
        <w:t xml:space="preserve">                </w:t>
      </w:r>
      <w:r w:rsidR="00D67808">
        <w:rPr>
          <w:rFonts w:hint="cs"/>
          <w:sz w:val="24"/>
          <w:szCs w:val="24"/>
          <w:rtl/>
        </w:rPr>
        <w:t xml:space="preserve">      </w:t>
      </w:r>
      <w:r w:rsidR="004B0845">
        <w:rPr>
          <w:sz w:val="24"/>
          <w:szCs w:val="24"/>
          <w:rtl/>
        </w:rPr>
        <w:t xml:space="preserve">الزمن / </w:t>
      </w:r>
      <w:r w:rsidR="003E147A">
        <w:rPr>
          <w:rFonts w:hint="cs"/>
          <w:sz w:val="24"/>
          <w:szCs w:val="24"/>
          <w:rtl/>
        </w:rPr>
        <w:t>ساعتان</w:t>
      </w:r>
      <w:r w:rsidR="004B0845">
        <w:rPr>
          <w:sz w:val="24"/>
          <w:szCs w:val="24"/>
          <w:rtl/>
        </w:rPr>
        <w:t xml:space="preserve">                 الثانوية </w:t>
      </w:r>
    </w:p>
    <w:p w:rsidR="00966818" w:rsidRPr="00482D2A" w:rsidP="00482D2A">
      <w:pPr>
        <w:rPr>
          <w:rtl/>
        </w:rPr>
      </w:pPr>
      <w:r>
        <w:rPr>
          <w:rFonts w:hint="cs"/>
          <w:rtl/>
        </w:rPr>
        <w:t xml:space="preserve">                            </w:t>
      </w:r>
    </w:p>
    <w:p w:rsidR="00C33715" w:rsidP="00966818">
      <w:pPr>
        <w:spacing w:line="360" w:lineRule="auto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</w:t>
      </w:r>
    </w:p>
    <w:p w:rsidR="00F45FC8" w:rsidP="00966818">
      <w:pPr>
        <w:spacing w:line="360" w:lineRule="auto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-68580</wp:posOffset>
                </wp:positionH>
                <wp:positionV relativeFrom="paragraph">
                  <wp:posOffset>379095</wp:posOffset>
                </wp:positionV>
                <wp:extent cx="6750685" cy="1059815"/>
                <wp:effectExtent l="0" t="0" r="0" b="6985"/>
                <wp:wrapNone/>
                <wp:docPr id="35" name="مربع نص 3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750685" cy="10598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11"/>
                              <w:bidiVisual/>
                              <w:tblW w:w="0" w:type="auto"/>
                              <w:tblInd w:w="-101" w:type="dxa"/>
                              <w:tblLook w:val="04A0"/>
                            </w:tblPr>
                            <w:tblGrid>
                              <w:gridCol w:w="1465"/>
                              <w:gridCol w:w="1646"/>
                              <w:gridCol w:w="2214"/>
                              <w:gridCol w:w="1667"/>
                              <w:gridCol w:w="1668"/>
                              <w:gridCol w:w="1764"/>
                            </w:tblGrid>
                            <w:tr w:rsidTr="00F45FC8">
                              <w:tblPrEx>
                                <w:tblW w:w="0" w:type="auto"/>
                                <w:tblInd w:w="-101" w:type="dxa"/>
                                <w:tblLook w:val="04A0"/>
                              </w:tblPrEx>
                              <w:trPr>
                                <w:trHeight w:val="558"/>
                              </w:trPr>
                              <w:tc>
                                <w:tcPr>
                                  <w:tcW w:w="1468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  <w:t xml:space="preserve">   الدرجة</w:t>
                                  </w:r>
                                </w:p>
                              </w:tc>
                              <w:tc>
                                <w:tcPr>
                                  <w:tcW w:w="165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  <w:t xml:space="preserve">  رقما </w:t>
                                  </w:r>
                                </w:p>
                              </w:tc>
                              <w:tc>
                                <w:tcPr>
                                  <w:tcW w:w="2222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  <w:t xml:space="preserve">    كتابة </w:t>
                                  </w:r>
                                </w:p>
                              </w:tc>
                              <w:tc>
                                <w:tcPr>
                                  <w:tcW w:w="167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  <w:t>المصحح</w:t>
                                  </w:r>
                                </w:p>
                              </w:tc>
                              <w:tc>
                                <w:tcPr>
                                  <w:tcW w:w="1672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  <w:t xml:space="preserve">  المراجع</w:t>
                                  </w:r>
                                </w:p>
                              </w:tc>
                              <w:tc>
                                <w:tcPr>
                                  <w:tcW w:w="1769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  <w:t xml:space="preserve">   المدقق</w:t>
                                  </w:r>
                                </w:p>
                              </w:tc>
                            </w:tr>
                            <w:tr w:rsidTr="00F45FC8">
                              <w:tblPrEx>
                                <w:tblW w:w="0" w:type="auto"/>
                                <w:tblInd w:w="-101" w:type="dxa"/>
                                <w:tblLook w:val="04A0"/>
                              </w:tblPrEx>
                              <w:trPr>
                                <w:trHeight w:val="724"/>
                              </w:trPr>
                              <w:tc>
                                <w:tcPr>
                                  <w:tcW w:w="1468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:rsidR="000A4BB8" w:rsidRPr="00F45FC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16"/>
                                      <w:szCs w:val="16"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  </w:t>
                                  </w:r>
                                  <w:r w:rsidRPr="00F45FC8">
                                    <w:rPr>
                                      <w:rFonts w:hint="cs"/>
                                      <w:sz w:val="16"/>
                                      <w:szCs w:val="16"/>
                                      <w:rtl/>
                                    </w:rPr>
                                    <w:t xml:space="preserve">             </w:t>
                                  </w:r>
                                </w:p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 ا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  <w:t>لسؤال الأول</w:t>
                                  </w:r>
                                </w:p>
                              </w:tc>
                              <w:tc>
                                <w:tcPr>
                                  <w:tcW w:w="165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22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7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72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769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0A4B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5" o:spid="_x0000_s1050" type="#_x0000_t202" style="width:531.55pt;height:83.45pt;margin-top:29.85pt;margin-left:-5.4pt;mso-height-percent:0;mso-height-relative:margin;mso-wrap-distance-bottom:0;mso-wrap-distance-left:9pt;mso-wrap-distance-right:9pt;mso-wrap-distance-top:0;position:absolute;v-text-anchor:top;z-index:251703296" fillcolor="white" stroked="f" strokeweight="0.5pt">
                <v:textbox>
                  <w:txbxContent>
                    <w:tbl>
                      <w:tblPr>
                        <w:tblStyle w:val="11"/>
                        <w:bidiVisual/>
                        <w:tblW w:w="0" w:type="auto"/>
                        <w:tblInd w:w="-101" w:type="dxa"/>
                        <w:tblLook w:val="04A0"/>
                      </w:tblPr>
                      <w:tblGrid>
                        <w:gridCol w:w="1465"/>
                        <w:gridCol w:w="1646"/>
                        <w:gridCol w:w="2214"/>
                        <w:gridCol w:w="1667"/>
                        <w:gridCol w:w="1668"/>
                        <w:gridCol w:w="1764"/>
                      </w:tblGrid>
                      <w:tr w:rsidTr="00F45FC8">
                        <w:tblPrEx>
                          <w:tblW w:w="0" w:type="auto"/>
                          <w:tblInd w:w="-101" w:type="dxa"/>
                          <w:tblLook w:val="04A0"/>
                        </w:tblPrEx>
                        <w:trPr>
                          <w:trHeight w:val="558"/>
                        </w:trPr>
                        <w:tc>
                          <w:tcPr>
                            <w:tcW w:w="1468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rtl/>
                              </w:rPr>
                              <w:t xml:space="preserve">   الدرجة</w:t>
                            </w:r>
                          </w:p>
                        </w:tc>
                        <w:tc>
                          <w:tcPr>
                            <w:tcW w:w="165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rtl/>
                              </w:rPr>
                              <w:t xml:space="preserve">  رقما </w:t>
                            </w:r>
                          </w:p>
                        </w:tc>
                        <w:tc>
                          <w:tcPr>
                            <w:tcW w:w="2222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rtl/>
                              </w:rPr>
                              <w:t xml:space="preserve">    كتابة </w:t>
                            </w:r>
                          </w:p>
                        </w:tc>
                        <w:tc>
                          <w:tcPr>
                            <w:tcW w:w="167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rtl/>
                              </w:rPr>
                              <w:t>المصحح</w:t>
                            </w:r>
                          </w:p>
                        </w:tc>
                        <w:tc>
                          <w:tcPr>
                            <w:tcW w:w="1672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rtl/>
                              </w:rPr>
                              <w:t xml:space="preserve">  المراجع</w:t>
                            </w:r>
                          </w:p>
                        </w:tc>
                        <w:tc>
                          <w:tcPr>
                            <w:tcW w:w="1769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rtl/>
                              </w:rPr>
                              <w:t xml:space="preserve">   المدقق</w:t>
                            </w:r>
                          </w:p>
                        </w:tc>
                      </w:tr>
                      <w:tr w:rsidTr="00F45FC8">
                        <w:tblPrEx>
                          <w:tblW w:w="0" w:type="auto"/>
                          <w:tblInd w:w="-101" w:type="dxa"/>
                          <w:tblLook w:val="04A0"/>
                        </w:tblPrEx>
                        <w:trPr>
                          <w:trHeight w:val="724"/>
                        </w:trPr>
                        <w:tc>
                          <w:tcPr>
                            <w:tcW w:w="1468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:rsidR="000A4BB8" w:rsidRPr="00F45FC8" w:rsidP="00B55AAB">
                            <w:pPr>
                              <w:spacing w:line="360" w:lineRule="auto"/>
                              <w:contextualSpacing/>
                              <w:rPr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  </w:t>
                            </w:r>
                            <w:r w:rsidRPr="00F45FC8">
                              <w:rPr>
                                <w:rFonts w:hint="cs"/>
                                <w:sz w:val="16"/>
                                <w:szCs w:val="16"/>
                                <w:rtl/>
                              </w:rPr>
                              <w:t xml:space="preserve">             </w:t>
                            </w:r>
                          </w:p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 ا</w:t>
                            </w:r>
                            <w:r>
                              <w:rPr>
                                <w:sz w:val="24"/>
                                <w:szCs w:val="24"/>
                                <w:rtl/>
                              </w:rPr>
                              <w:t>لسؤال الأول</w:t>
                            </w:r>
                          </w:p>
                        </w:tc>
                        <w:tc>
                          <w:tcPr>
                            <w:tcW w:w="165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222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67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672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769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0A4BB8" w:rsidP="00B55AAB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:rsidR="000A4BB8"/>
                  </w:txbxContent>
                </v:textbox>
              </v:shape>
            </w:pict>
          </mc:Fallback>
        </mc:AlternateContent>
      </w:r>
    </w:p>
    <w:p w:rsidR="00482D2A" w:rsidP="00966818">
      <w:pPr>
        <w:spacing w:line="360" w:lineRule="auto"/>
        <w:rPr>
          <w:sz w:val="24"/>
          <w:szCs w:val="24"/>
          <w:rtl/>
        </w:rPr>
      </w:pPr>
    </w:p>
    <w:p w:rsidR="00482D2A" w:rsidP="00966818">
      <w:pPr>
        <w:spacing w:line="360" w:lineRule="auto"/>
        <w:rPr>
          <w:sz w:val="24"/>
          <w:szCs w:val="24"/>
          <w:rtl/>
        </w:rPr>
      </w:pPr>
    </w:p>
    <w:p w:rsidR="00F45FC8" w:rsidP="00F45FC8">
      <w:pPr>
        <w:rPr>
          <w:sz w:val="28"/>
          <w:szCs w:val="28"/>
          <w:rtl/>
        </w:rPr>
      </w:pPr>
    </w:p>
    <w:p w:rsidR="004B0845" w:rsidRPr="00966818" w:rsidP="00F45FC8">
      <w:pPr>
        <w:rPr>
          <w:sz w:val="24"/>
          <w:szCs w:val="24"/>
          <w:rtl/>
        </w:rPr>
      </w:pPr>
      <w:r>
        <w:rPr>
          <w:sz w:val="28"/>
          <w:szCs w:val="28"/>
          <w:rtl/>
        </w:rPr>
        <w:t>الس</w:t>
      </w:r>
      <w:r w:rsidR="00966818">
        <w:rPr>
          <w:rFonts w:hint="cs"/>
          <w:sz w:val="28"/>
          <w:szCs w:val="28"/>
          <w:rtl/>
        </w:rPr>
        <w:t>ـــــــــ</w:t>
      </w:r>
      <w:r>
        <w:rPr>
          <w:sz w:val="28"/>
          <w:szCs w:val="28"/>
          <w:rtl/>
        </w:rPr>
        <w:t xml:space="preserve">ؤال الأول </w:t>
      </w:r>
      <w:r>
        <w:rPr>
          <w:sz w:val="28"/>
          <w:szCs w:val="28"/>
          <w:rtl/>
        </w:rPr>
        <w:t xml:space="preserve">مقالي </w:t>
      </w:r>
      <w:r>
        <w:rPr>
          <w:sz w:val="24"/>
          <w:szCs w:val="24"/>
          <w:rtl/>
        </w:rPr>
        <w:t>:</w:t>
      </w:r>
    </w:p>
    <w:p w:rsidR="004B0845" w:rsidRPr="0089177C" w:rsidP="00F45FC8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b/>
          <w:bCs/>
          <w:sz w:val="24"/>
          <w:szCs w:val="24"/>
          <w:rtl/>
        </w:rPr>
        <w:t xml:space="preserve"> </w:t>
      </w:r>
      <w:r w:rsidRPr="0089177C" w:rsidR="003E147A">
        <w:rPr>
          <w:rFonts w:ascii="Times New Roman" w:hAnsi="Times New Roman" w:cs="Times New Roman"/>
          <w:b/>
          <w:bCs/>
          <w:sz w:val="28"/>
          <w:szCs w:val="28"/>
          <w:rtl/>
        </w:rPr>
        <w:t>أ )</w:t>
      </w:r>
      <w:r w:rsidRPr="0089177C" w:rsidR="003E147A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أكمل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الفراغات فيما يلي بما يناسبها</w:t>
      </w:r>
      <w:r w:rsidRPr="0089177C">
        <w:rPr>
          <w:rFonts w:ascii="Times New Roman" w:hAnsi="Times New Roman" w:cs="Times New Roman"/>
          <w:sz w:val="28"/>
          <w:szCs w:val="28"/>
          <w:rtl/>
        </w:rPr>
        <w:t xml:space="preserve"> :-</w:t>
      </w:r>
    </w:p>
    <w:p w:rsidR="000A4BB8" w:rsidRPr="0089177C" w:rsidP="000A4BB8">
      <w:pPr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>1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) المعادلة القطبية </w:t>
      </w:r>
      <w:r w:rsidRPr="0089177C">
        <w:rPr>
          <w:rFonts w:ascii="Times New Roman" w:hAnsi="Times New Roman" w:cs="Times New Roman"/>
          <w:b/>
          <w:bCs/>
          <w:sz w:val="28"/>
          <w:szCs w:val="28"/>
        </w:rPr>
        <w:t>r = 3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تمثل</w:t>
      </w:r>
      <w:r w:rsidRPr="0089177C">
        <w:rPr>
          <w:rFonts w:ascii="Times New Roman" w:hAnsi="Times New Roman" w:cs="Times New Roman"/>
          <w:color w:val="595959" w:themeColor="text1" w:themeTint="A6"/>
          <w:sz w:val="28"/>
          <w:szCs w:val="28"/>
          <w:rtl/>
        </w:rPr>
        <w:t>..................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مركزها 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القطب  </w:t>
      </w:r>
      <w:r w:rsidRPr="0089177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rtl/>
        </w:rPr>
        <w:t>و</w:t>
      </w:r>
      <w:r w:rsidRPr="0089177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rtl/>
        </w:rPr>
        <w:t xml:space="preserve"> </w:t>
      </w:r>
      <w:r w:rsidRPr="0089177C">
        <w:rPr>
          <w:rFonts w:ascii="Times New Roman" w:hAnsi="Times New Roman" w:cs="Times New Roman" w:hint="cs"/>
          <w:b/>
          <w:bCs/>
          <w:color w:val="000000" w:themeColor="text1"/>
          <w:sz w:val="28"/>
          <w:szCs w:val="28"/>
          <w:rtl/>
        </w:rPr>
        <w:t>نصف قطرها يساوي</w:t>
      </w:r>
      <w:r w:rsidRPr="0089177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rtl/>
        </w:rPr>
        <w:t xml:space="preserve">  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</w:p>
    <w:p w:rsidR="000A4BB8" w:rsidRPr="0089177C" w:rsidP="000A4BB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9177C">
        <w:rPr>
          <w:rFonts w:ascii="Times New Roman" w:hAnsi="Times New Roman" w:cs="Times New Roman" w:hint="cs"/>
          <w:b/>
          <w:bCs/>
          <w:sz w:val="28"/>
          <w:szCs w:val="28"/>
          <w:rtl/>
        </w:rPr>
        <w:t>2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>) اختبار علاج لمرض الصلع عند الرجال يتبنى دراسة</w:t>
      </w:r>
      <w:r w:rsidRPr="0089177C">
        <w:rPr>
          <w:rFonts w:ascii="Times New Roman" w:hAnsi="Times New Roman" w:cs="Times New Roman"/>
          <w:color w:val="595959" w:themeColor="text1" w:themeTint="A6"/>
          <w:sz w:val="28"/>
          <w:szCs w:val="28"/>
          <w:rtl/>
        </w:rPr>
        <w:t xml:space="preserve"> ......................... </w:t>
      </w:r>
      <w:r w:rsidRPr="0089177C">
        <w:rPr>
          <w:rFonts w:ascii="Times New Roman" w:hAnsi="Times New Roman" w:cs="Times New Roman"/>
          <w:b/>
          <w:bCs/>
          <w:color w:val="595959" w:themeColor="text1" w:themeTint="A6"/>
          <w:sz w:val="28"/>
          <w:szCs w:val="28"/>
          <w:rtl/>
        </w:rPr>
        <w:t xml:space="preserve"> 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</w:p>
    <w:p w:rsidR="000A4BB8" w:rsidRPr="0089177C" w:rsidP="000A4BB8">
      <w:pPr>
        <w:rPr>
          <w:rFonts w:ascii="Times New Roman" w:hAnsi="Times New Roman" w:cs="Times New Roman"/>
          <w:sz w:val="28"/>
          <w:szCs w:val="28"/>
          <w:rtl/>
        </w:rPr>
      </w:pPr>
      <w:r w:rsidRPr="0089177C">
        <w:rPr>
          <w:rFonts w:ascii="Times New Roman" w:hAnsi="Times New Roman" w:cs="Times New Roman" w:hint="cs"/>
          <w:b/>
          <w:bCs/>
          <w:sz w:val="28"/>
          <w:szCs w:val="28"/>
          <w:rtl/>
        </w:rPr>
        <w:t>3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) المقياس الذي يصف البيانات </w:t>
      </w:r>
      <w:r w:rsidRPr="0089177C">
        <w:rPr>
          <w:rFonts w:ascii="Times New Roman" w:hAnsi="Times New Roman" w:cs="Times New Roman"/>
          <w:b/>
          <w:bCs/>
          <w:sz w:val="28"/>
          <w:szCs w:val="28"/>
        </w:rPr>
        <w:t>( 9</w:t>
      </w:r>
      <w:r w:rsidRPr="0089177C">
        <w:rPr>
          <w:rFonts w:ascii="Times New Roman" w:hAnsi="Times New Roman" w:cs="Times New Roman"/>
          <w:b/>
          <w:bCs/>
          <w:sz w:val="28"/>
          <w:szCs w:val="28"/>
        </w:rPr>
        <w:t xml:space="preserve"> , 7, 9, 10,  9 ,9 )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بدقة هو</w:t>
      </w:r>
      <w:r w:rsidRPr="0089177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89177C">
        <w:rPr>
          <w:rFonts w:ascii="Times New Roman" w:hAnsi="Times New Roman" w:cs="Times New Roman"/>
          <w:color w:val="595959" w:themeColor="text1" w:themeTint="A6"/>
          <w:sz w:val="28"/>
          <w:szCs w:val="28"/>
          <w:rtl/>
        </w:rPr>
        <w:t>........................... .</w:t>
      </w:r>
    </w:p>
    <w:p w:rsidR="004B0845" w:rsidP="000A4BB8">
      <w:pPr>
        <w:rPr>
          <w:rFonts w:ascii="Times New Roman" w:hAnsi="Times New Roman" w:cs="Times New Roman"/>
          <w:sz w:val="24"/>
          <w:szCs w:val="24"/>
          <w:rtl/>
        </w:rPr>
      </w:pPr>
      <w:r w:rsidRPr="0089177C">
        <w:rPr>
          <w:rFonts w:ascii="Times New Roman" w:hAnsi="Times New Roman" w:cs="Times New Roman" w:hint="cs"/>
          <w:b/>
          <w:bCs/>
          <w:sz w:val="28"/>
          <w:szCs w:val="28"/>
          <w:rtl/>
        </w:rPr>
        <w:t>4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>)</w:t>
      </w:r>
      <w:r w:rsidRPr="0089177C">
        <w:rPr>
          <w:rFonts w:ascii="Times New Roman" w:hAnsi="Times New Roman" w:cs="Times New Roman"/>
          <w:sz w:val="28"/>
          <w:szCs w:val="28"/>
          <w:rtl/>
        </w:rPr>
        <w:t xml:space="preserve">  </w:t>
      </w:r>
      <w:r w:rsidRPr="0089177C">
        <w:rPr>
          <w:rFonts w:ascii="Times New Roman" w:hAnsi="Times New Roman" w:cs="Times New Roman"/>
          <w:b/>
          <w:bCs/>
          <w:sz w:val="28"/>
          <w:szCs w:val="28"/>
          <w:rtl/>
        </w:rPr>
        <w:t>قيمة  النهاية</w:t>
      </w:r>
      <w:r w:rsidRPr="0089177C">
        <w:rPr>
          <w:rFonts w:ascii="Times New Roman" w:hAnsi="Times New Roman" w:cs="Times New Roman"/>
          <w:sz w:val="28"/>
          <w:szCs w:val="28"/>
          <w:rtl/>
        </w:rPr>
        <w:t xml:space="preserve">    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5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x-1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…</m:t>
            </m:r>
            <m:r>
              <w:rPr>
                <w:rFonts w:ascii="Cambria Math" w:hAnsi="Cambria Math" w:cs="Times New Roman"/>
                <w:color w:val="7F7F7F" w:themeColor="text1" w:themeTint="80"/>
                <w:sz w:val="28"/>
                <w:szCs w:val="28"/>
              </w:rPr>
              <m:t>………………………………………….…………………….</m:t>
            </m:r>
            <m:r>
              <w:rPr>
                <w:rFonts w:ascii="Cambria Math" w:hAnsi="Cambria Math" w:cs="Times New Roman"/>
                <w:sz w:val="28"/>
                <w:szCs w:val="28"/>
              </w:rPr>
              <m:t>.</m:t>
            </m:r>
          </m:e>
        </m:func>
      </m:oMath>
      <w:r>
        <w:rPr>
          <w:rFonts w:ascii="Times New Roman" w:hAnsi="Times New Roman" w:cs="Times New Roman"/>
          <w:sz w:val="24"/>
          <w:szCs w:val="24"/>
          <w:rtl/>
        </w:rPr>
        <w:t xml:space="preserve">   </w:t>
      </w:r>
    </w:p>
    <w:p w:rsidR="004B0845" w:rsidP="000A4BB8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margin">
                  <wp:posOffset>45720</wp:posOffset>
                </wp:positionH>
                <wp:positionV relativeFrom="paragraph">
                  <wp:posOffset>273685</wp:posOffset>
                </wp:positionV>
                <wp:extent cx="3108960" cy="1295400"/>
                <wp:effectExtent l="0" t="0" r="0" b="0"/>
                <wp:wrapNone/>
                <wp:docPr id="446009262" name="مربع نص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108960" cy="1295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3175">
                          <a:noFill/>
                        </a:ln>
                        <a:effectLst/>
                      </wps:spPr>
                      <wps:txbx>
                        <w:txbxContent>
                          <w:p w:rsidR="000A4BB8" w:rsidP="004B0845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2861649" cy="1066800"/>
                                  <wp:effectExtent l="0" t="0" r="0" b="0"/>
                                  <wp:docPr id="191194584" name="صورة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1194584" name="صورة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42">
                                            <a:lum bright="-20000" contrast="40000"/>
                                            <a:extLst>
                                              <a:ext xmlns:a="http://schemas.openxmlformats.org/drawingml/2006/main"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4235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37142" cy="10949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xmlns:a="http://schemas.openxmlformats.org/drawingml/2006/main"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" o:spid="_x0000_s1051" type="#_x0000_t202" style="width:244.8pt;height:102pt;margin-top:21.55pt;margin-left:3.6pt;mso-height-percent:0;mso-height-relative:margin;mso-position-horizontal-relative:margin;mso-width-percent:0;mso-width-relative:page;mso-wrap-distance-bottom:0;mso-wrap-distance-left:9pt;mso-wrap-distance-right:9pt;mso-wrap-distance-top:0;position:absolute;v-text-anchor:top;z-index:251680768" fillcolor="white" stroked="f" strokeweight="0.25pt">
                <v:textbox>
                  <w:txbxContent>
                    <w:p w:rsidR="000A4BB8" w:rsidP="004B0845">
                      <w:drawing>
                        <wp:inline distT="0" distB="0" distL="0" distR="0">
                          <wp:extent cx="2861649" cy="1066800"/>
                          <wp:effectExtent l="0" t="0" r="0" b="0"/>
                          <wp:docPr id="947048644" name="صورة 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947048644" name="صورة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42">
                                    <a:lum bright="-20000" contrast="40000"/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b="4235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937142" cy="109494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xmlns:a="http://schemas.openxmlformats.org/drawingml/2006/main"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>ب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) </w:t>
      </w:r>
      <w:r>
        <w:rPr>
          <w:rFonts w:ascii="Times New Roman" w:hAnsi="Times New Roman" w:cs="Times New Roman"/>
          <w:sz w:val="24"/>
          <w:szCs w:val="24"/>
          <w:rtl/>
        </w:rPr>
        <w:t>)</w: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/>
          <w:sz w:val="28"/>
          <w:szCs w:val="28"/>
          <w:rtl/>
        </w:rPr>
        <w:t>إ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ذا علمت ان أوزان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100</m:t>
        </m:r>
      </m:oMath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وظف في شركة تتوزع توزيعا طبيعيا بمتوسط مقداره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7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kg</m:t>
        </m:r>
      </m:oMath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و انحراف معياري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1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kg</m:t>
        </m:r>
      </m:oMath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،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           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1) ما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احتمال أن يتم اختيار موظف تكون كتلته أقل من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9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kg</m:t>
        </m:r>
      </m:oMath>
      <w:r>
        <w:rPr>
          <w:sz w:val="24"/>
          <w:szCs w:val="24"/>
          <w:rtl/>
        </w:rPr>
        <w:t xml:space="preserve"> .</w:t>
      </w:r>
    </w:p>
    <w:p w:rsidR="004B0845" w:rsidP="004C7259">
      <w:pPr>
        <w:spacing w:line="240" w:lineRule="auto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>......................................................................................</w:t>
      </w:r>
    </w:p>
    <w:p w:rsidR="004B0845" w:rsidP="004C7259">
      <w:pPr>
        <w:spacing w:line="240" w:lineRule="auto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>......................................................................................</w:t>
      </w:r>
    </w:p>
    <w:p w:rsidR="00F42A66" w:rsidP="004C7259">
      <w:pPr>
        <w:spacing w:line="240" w:lineRule="auto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>.......................................................................................</w:t>
      </w:r>
    </w:p>
    <w:p w:rsidR="000A4BB8" w:rsidP="00F42A66">
      <w:pPr>
        <w:spacing w:line="240" w:lineRule="auto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>2) كم عدد الموظفي</w:t>
      </w:r>
      <w:r>
        <w:rPr>
          <w:rFonts w:ascii="Times New Roman" w:hAnsi="Times New Roman" w:cs="Times New Roman" w:hint="eastAsia"/>
          <w:sz w:val="24"/>
          <w:szCs w:val="24"/>
          <w:rtl/>
        </w:rPr>
        <w:t>ن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الذين تقع أوزانهم بين 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8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kg,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60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kg</m:t>
        </m:r>
      </m:oMath>
    </w:p>
    <w:p w:rsidR="004C7259" w:rsidP="008A5FD2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.........</w:t>
      </w:r>
    </w:p>
    <w:p w:rsidR="004B0845" w:rsidP="00B55AAB">
      <w:pPr>
        <w:spacing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.</w:t>
      </w:r>
    </w:p>
    <w:p w:rsidR="00F42A66" w:rsidRPr="00482D2A" w:rsidP="00B55AAB">
      <w:pPr>
        <w:spacing w:line="240" w:lineRule="auto"/>
        <w:rPr>
          <w:rFonts w:ascii="Times New Roman" w:hAnsi="Times New Roman" w:cs="Times New Roman"/>
          <w:rtl/>
        </w:rPr>
      </w:pPr>
      <w:r>
        <w:rPr>
          <w:rFonts w:ascii="Times New Roman" w:hAnsi="Times New Roman" w:cs="Times New Roman" w:hint="cs"/>
          <w:rtl/>
        </w:rPr>
        <w:t>............................................................................................................................................................................................</w:t>
      </w:r>
    </w:p>
    <w:p w:rsidR="004B0845" w:rsidP="000A4BB8">
      <w:pPr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80031</wp:posOffset>
                </wp:positionH>
                <wp:positionV relativeFrom="paragraph">
                  <wp:posOffset>1346733</wp:posOffset>
                </wp:positionV>
                <wp:extent cx="360931" cy="191445"/>
                <wp:effectExtent l="0" t="0" r="20320" b="18415"/>
                <wp:wrapNone/>
                <wp:docPr id="1209976322" name="سهم إلى اليسار 1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60931" cy="191445"/>
                        </a:xfrm>
                        <a:prstGeom prst="leftArrow">
                          <a:avLst>
                            <a:gd name="adj1" fmla="val 50000"/>
                            <a:gd name="adj2" fmla="val 51563"/>
                          </a:avLst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4BB8" w:rsidRPr="00B55AAB" w:rsidP="00BB0ABC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B55AAB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سهم إلى اليسار 18" o:spid="_x0000_s1052" type="#_x0000_t66" style="width:28.42pt;height:15.07pt;margin-top:106.04pt;margin-left:14.18pt;mso-height-percent:0;mso-height-relative:margin;mso-width-percent:0;mso-width-relative:margin;mso-wrap-distance-bottom:0;mso-wrap-distance-left:9pt;mso-wrap-distance-right:9pt;mso-wrap-distance-top:0;position:absolute;v-text-anchor:middle;z-index:251697152" adj="5729" fillcolor="white" stroked="t" strokecolor="#70ad47" strokeweight="1pt">
                <v:textbox>
                  <w:txbxContent>
                    <w:p w:rsidR="000A4BB8" w:rsidRPr="00B55AAB" w:rsidP="00BB0ABC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B55AAB"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966818" w:rsidR="004B0845">
        <w:rPr>
          <w:sz w:val="28"/>
          <w:szCs w:val="28"/>
          <w:rtl/>
        </w:rPr>
        <w:t>د</w:t>
      </w:r>
      <w:r w:rsidR="004B0845">
        <w:rPr>
          <w:sz w:val="24"/>
          <w:szCs w:val="24"/>
          <w:rtl/>
        </w:rPr>
        <w:t>)</w:t>
      </w:r>
      <w:r w:rsidR="004B0845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أوجد مشتقة الدوال </w:t>
      </w:r>
      <w:r w:rsidR="004B0845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الآتية </w:t>
      </w:r>
      <w:r w:rsidR="004B0845">
        <w:rPr>
          <w:rFonts w:ascii="Times New Roman" w:hAnsi="Times New Roman" w:cs="Times New Roman"/>
          <w:sz w:val="24"/>
          <w:szCs w:val="24"/>
          <w:rtl/>
        </w:rPr>
        <w:t>.</w:t>
      </w:r>
      <w:r w:rsidR="004B0845">
        <w:rPr>
          <w:rFonts w:ascii="Times New Roman" w:hAnsi="Times New Roman" w:cs="Times New Roman"/>
          <w:sz w:val="24"/>
          <w:szCs w:val="24"/>
          <w:rtl/>
        </w:rPr>
        <w:t xml:space="preserve">       </w:t>
      </w:r>
      <w:r w:rsidR="004B0845">
        <w:rPr>
          <w:sz w:val="24"/>
          <w:szCs w:val="24"/>
          <w:rtl/>
        </w:rPr>
        <w:t xml:space="preserve"> </w:t>
      </w:r>
    </w:p>
    <w:tbl>
      <w:tblPr>
        <w:tblStyle w:val="TableGrid1"/>
        <w:bidiVisual/>
        <w:tblW w:w="0" w:type="auto"/>
        <w:tblLook w:val="04A0"/>
      </w:tblPr>
      <w:tblGrid>
        <w:gridCol w:w="1756"/>
        <w:gridCol w:w="2213"/>
        <w:gridCol w:w="2076"/>
        <w:gridCol w:w="2081"/>
        <w:gridCol w:w="2330"/>
      </w:tblGrid>
      <w:tr w:rsidTr="004C7259">
        <w:tblPrEx>
          <w:tblW w:w="0" w:type="auto"/>
          <w:tblLook w:val="04A0"/>
        </w:tblPrEx>
        <w:trPr>
          <w:trHeight w:val="458"/>
        </w:trPr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5AAB" w:rsidRPr="00B55AAB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  <w:rtl/>
              </w:rPr>
            </w:pPr>
          </w:p>
          <w:p w:rsidR="004B0845" w:rsidRPr="004C7259" w:rsidP="004C725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الدالة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5AA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4B0845" w:rsidP="00B55AA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  <w:r w:rsidR="004C725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( x)  = 7</w:t>
            </w:r>
            <w:r w:rsidR="00D3014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:rsidR="00B55AAB" w:rsidRPr="00B55AA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:rsidR="00B55AAB" w:rsidRPr="00B55AA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( x)  =  5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x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:rsidR="00B55AAB" w:rsidRPr="00B55AA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f( x)  =  </w:t>
            </w:r>
            <w:r w:rsidRPr="00B55AA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x</w:t>
            </w:r>
            <w:r w:rsidRPr="00B55AAB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8</w:t>
            </w: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:rsidR="00B55AAB" w:rsidRPr="00B55AA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f( x)  =  </w:t>
            </w:r>
            <m:oMath>
              <m:rad>
                <m:radPr>
                  <m:degHide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</w:t>
            </w:r>
          </w:p>
        </w:tc>
      </w:tr>
      <w:tr w:rsidTr="00D30148">
        <w:tblPrEx>
          <w:tblW w:w="0" w:type="auto"/>
          <w:tblLook w:val="04A0"/>
        </w:tblPrEx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المشتقة</w:t>
            </w:r>
          </w:p>
          <w:p w:rsidR="004B0845" w:rsidRPr="00482D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RPr="00482D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RPr="00482D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RPr="00482D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RPr="00482D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B0845" w:rsidP="00D30148">
      <w:pPr>
        <w:rPr>
          <w:sz w:val="24"/>
          <w:szCs w:val="24"/>
          <w:rtl/>
        </w:rPr>
      </w:pPr>
      <w:r>
        <w:rPr>
          <w:sz w:val="24"/>
          <w:szCs w:val="24"/>
          <w:rtl/>
        </w:rPr>
        <w:t xml:space="preserve"> </w:t>
      </w:r>
    </w:p>
    <w:p w:rsidR="004B0845" w:rsidRPr="00D30148" w:rsidP="00560EEC">
      <w:pPr>
        <w:rPr>
          <w:b/>
          <w:bCs/>
          <w:sz w:val="24"/>
          <w:szCs w:val="24"/>
          <w:rtl/>
        </w:rPr>
      </w:pPr>
      <w:r w:rsidRPr="00D30148">
        <w:rPr>
          <w:b/>
          <w:bCs/>
          <w:sz w:val="24"/>
          <w:szCs w:val="24"/>
          <w:rtl/>
        </w:rPr>
        <w:t xml:space="preserve">الســـــــــــؤال </w:t>
      </w:r>
      <w:r w:rsidRPr="00D30148">
        <w:rPr>
          <w:b/>
          <w:bCs/>
          <w:sz w:val="24"/>
          <w:szCs w:val="24"/>
          <w:rtl/>
        </w:rPr>
        <w:t>الثاني :</w:t>
      </w:r>
      <w:r w:rsidRPr="00D30148">
        <w:rPr>
          <w:b/>
          <w:bCs/>
          <w:sz w:val="24"/>
          <w:szCs w:val="24"/>
          <w:rtl/>
        </w:rPr>
        <w:t>-</w:t>
      </w:r>
      <w:r w:rsidRPr="00D30148">
        <w:rPr>
          <w:rFonts w:hint="cs"/>
          <w:b/>
          <w:bCs/>
          <w:sz w:val="24"/>
          <w:szCs w:val="24"/>
          <w:rtl/>
        </w:rPr>
        <w:t xml:space="preserve"> </w:t>
      </w:r>
      <w:r w:rsidR="003E147A">
        <w:rPr>
          <w:b/>
          <w:bCs/>
          <w:sz w:val="24"/>
          <w:szCs w:val="24"/>
          <w:rtl/>
        </w:rPr>
        <w:t>اختار الاجابة الصحيحة فيما يلي ( ظلل</w:t>
      </w:r>
      <w:r w:rsidRPr="00D30148">
        <w:rPr>
          <w:b/>
          <w:bCs/>
          <w:sz w:val="24"/>
          <w:szCs w:val="24"/>
          <w:rtl/>
        </w:rPr>
        <w:t xml:space="preserve"> الحرف الدال على الاجابة الصحيحة في ورقة</w:t>
      </w:r>
      <w:r w:rsidRPr="00D30148" w:rsidR="00560EEC">
        <w:rPr>
          <w:rFonts w:hint="cs"/>
          <w:b/>
          <w:bCs/>
          <w:sz w:val="24"/>
          <w:szCs w:val="24"/>
          <w:rtl/>
        </w:rPr>
        <w:t xml:space="preserve"> إ</w:t>
      </w:r>
      <w:r w:rsidRPr="00D30148">
        <w:rPr>
          <w:b/>
          <w:bCs/>
          <w:sz w:val="24"/>
          <w:szCs w:val="24"/>
          <w:rtl/>
        </w:rPr>
        <w:t xml:space="preserve">جابة  </w:t>
      </w:r>
      <w:r w:rsidRPr="00D30148">
        <w:rPr>
          <w:rFonts w:hint="cs"/>
          <w:b/>
          <w:bCs/>
          <w:sz w:val="24"/>
          <w:szCs w:val="24"/>
          <w:rtl/>
        </w:rPr>
        <w:t>ا</w:t>
      </w:r>
      <w:r w:rsidRPr="00D30148">
        <w:rPr>
          <w:b/>
          <w:bCs/>
          <w:sz w:val="24"/>
          <w:szCs w:val="24"/>
          <w:rtl/>
        </w:rPr>
        <w:t>لتصحيح الآلي)</w:t>
      </w:r>
    </w:p>
    <w:tbl>
      <w:tblPr>
        <w:tblStyle w:val="TableNormal"/>
        <w:tblpPr w:leftFromText="180" w:rightFromText="180" w:bottomFromText="200" w:vertAnchor="text" w:horzAnchor="margin" w:tblpXSpec="center" w:tblpY="7"/>
        <w:bidiVisual/>
        <w:tblW w:w="10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7"/>
        <w:gridCol w:w="426"/>
        <w:gridCol w:w="1984"/>
        <w:gridCol w:w="398"/>
        <w:gridCol w:w="2239"/>
        <w:gridCol w:w="419"/>
        <w:gridCol w:w="1764"/>
        <w:gridCol w:w="312"/>
        <w:gridCol w:w="2523"/>
      </w:tblGrid>
      <w:tr w:rsidTr="004B0845">
        <w:tblPrEx>
          <w:tblW w:w="10632" w:type="dxa"/>
          <w:tblLook w:val="04A0"/>
        </w:tblPrEx>
        <w:trPr>
          <w:trHeight w:val="402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021080</wp:posOffset>
                      </wp:positionH>
                      <wp:positionV relativeFrom="paragraph">
                        <wp:posOffset>12065</wp:posOffset>
                      </wp:positionV>
                      <wp:extent cx="1695450" cy="739140"/>
                      <wp:effectExtent l="0" t="0" r="0" b="3810"/>
                      <wp:wrapNone/>
                      <wp:docPr id="12" name="مربع نص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695450" cy="7391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0A4BB8" w:rsidP="004B0845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>
                                        <wp:extent cx="1264285" cy="690880"/>
                                        <wp:effectExtent l="0" t="0" r="0" b="0"/>
                                        <wp:docPr id="1257155006" name="صورة 2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57155006" name="صورة 2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3">
                                                  <a:lum bright="-20000" contrast="40000"/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64285" cy="6908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3" o:spid="_x0000_s1053" type="#_x0000_t202" style="width:133.5pt;height:58.2pt;margin-top:0.95pt;margin-left:80.4pt;mso-height-percent:0;mso-height-relative:margin;mso-width-percent:0;mso-width-relative:margin;mso-wrap-distance-bottom:0;mso-wrap-distance-left:9pt;mso-wrap-distance-right:9pt;mso-wrap-distance-top:0;position:absolute;v-text-anchor:top;z-index:251682816" fillcolor="white" stroked="f" strokeweight="0.5pt">
                      <v:textbox>
                        <w:txbxContent>
                          <w:p w:rsidR="000A4BB8" w:rsidP="004B0845">
                            <w:drawing>
                              <wp:inline distT="0" distB="0" distL="0" distR="0">
                                <wp:extent cx="1264285" cy="690880"/>
                                <wp:effectExtent l="0" t="0" r="0" b="0"/>
                                <wp:docPr id="383049769" name="صورة 2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383049769" name="صورة 29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3">
                                          <a:lum bright="-20000" contrast="40000"/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264285" cy="6908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110105</wp:posOffset>
                      </wp:positionH>
                      <wp:positionV relativeFrom="paragraph">
                        <wp:posOffset>-7620</wp:posOffset>
                      </wp:positionV>
                      <wp:extent cx="457200" cy="213995"/>
                      <wp:effectExtent l="0" t="0" r="0" b="0"/>
                      <wp:wrapNone/>
                      <wp:docPr id="11" name="مربع نص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57200" cy="21399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0A4BB8" w:rsidP="004B0845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5" o:spid="_x0000_s1054" type="#_x0000_t202" style="width:36pt;height:16.85pt;margin-top:-0.6pt;margin-left:166.15pt;mso-height-percent:0;mso-height-relative:margin;mso-width-percent:0;mso-width-relative:margin;mso-wrap-distance-bottom:0;mso-wrap-distance-left:9pt;mso-wrap-distance-right:9pt;mso-wrap-distance-top:0;position:absolute;v-text-anchor:top;z-index:251684864" fillcolor="white" stroked="f" strokeweight="0.5pt">
                      <v:textbox>
                        <w:txbxContent>
                          <w:p w:rsidR="000A4BB8" w:rsidP="004B0845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4"/>
                <w:szCs w:val="24"/>
                <w:rtl/>
              </w:rPr>
              <w:t>الشكل المقابل يمثل نقطة في الاحداثيات القطبية هي</w:t>
            </w:r>
          </w:p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</w:p>
          <w:p w:rsidR="004B0845" w:rsidP="0089177C">
            <w:pPr>
              <w:spacing w:after="0"/>
              <w:rPr>
                <w:sz w:val="8"/>
                <w:szCs w:val="8"/>
              </w:rPr>
            </w:pP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2</w:t>
            </w: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12"/>
                <w:szCs w:val="12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في نظام الاحداثيات القطبية النقطة </w:t>
            </w:r>
            <w:r>
              <w:rPr>
                <w:sz w:val="24"/>
                <w:szCs w:val="24"/>
              </w:rPr>
              <w:t>(</w:t>
            </w:r>
            <w:r w:rsidR="00F42A66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 xml:space="preserve"> ,</w:t>
            </w:r>
            <w:r w:rsidR="00F42A66">
              <w:rPr>
                <w:sz w:val="24"/>
                <w:szCs w:val="24"/>
              </w:rPr>
              <w:t xml:space="preserve"> 6</w:t>
            </w:r>
            <w:r>
              <w:rPr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  <w:r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  <w:rtl/>
              </w:rPr>
              <w:t xml:space="preserve"> تكافئ النقطة 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4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5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4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2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5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2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3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المسافة بين زوجي النقاط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2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sz w:val="24"/>
                <w:szCs w:val="24"/>
                <w:rtl/>
              </w:rPr>
              <w:t xml:space="preserve">  ،</w:t>
            </w:r>
            <w:r>
              <w:rPr>
                <w:sz w:val="24"/>
                <w:szCs w:val="24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sz w:val="24"/>
                <w:szCs w:val="24"/>
                <w:rtl/>
              </w:rPr>
              <w:t xml:space="preserve"> لاقرب جزء من عشرة تساو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.4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.4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.4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.4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4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الصورة </w:t>
            </w:r>
            <w:r>
              <w:rPr>
                <w:sz w:val="24"/>
                <w:szCs w:val="24"/>
                <w:rtl/>
              </w:rPr>
              <w:t>الديكارتية</w:t>
            </w:r>
            <w:r>
              <w:rPr>
                <w:sz w:val="24"/>
                <w:szCs w:val="24"/>
                <w:rtl/>
              </w:rPr>
              <w:t xml:space="preserve">  للنقطة</w:t>
            </w:r>
            <w:r>
              <w:rPr>
                <w:sz w:val="24"/>
                <w:szCs w:val="24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,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5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sz w:val="24"/>
                <w:szCs w:val="24"/>
                <w:rtl/>
              </w:rPr>
              <w:t xml:space="preserve">   </w:t>
            </w:r>
            <w:r>
              <w:rPr>
                <w:sz w:val="24"/>
                <w:szCs w:val="24"/>
                <w:rtl/>
              </w:rPr>
              <w:t>هى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( 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( 0,2)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( 2 ,0 )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( 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)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الصورة القطبية للمعادلة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=4  </m:t>
              </m:r>
            </m:oMath>
            <w:r>
              <w:rPr>
                <w:sz w:val="24"/>
                <w:szCs w:val="24"/>
                <w:rtl/>
              </w:rPr>
              <w:t xml:space="preserve">    هى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r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r=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r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r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6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القيمة المطلقة للعدد المركب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5+2i </m:t>
              </m:r>
            </m:oMath>
            <w:r>
              <w:rPr>
                <w:sz w:val="24"/>
                <w:szCs w:val="24"/>
                <w:rtl/>
              </w:rPr>
              <w:t xml:space="preserve">    تساو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9</m:t>
                    </m:r>
                  </m:e>
                </m:rad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1</m:t>
                    </m:r>
                  </m:e>
                </m:rad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7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8"/>
                <w:szCs w:val="8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الصورة </w:t>
            </w:r>
            <w:r>
              <w:rPr>
                <w:sz w:val="24"/>
                <w:szCs w:val="24"/>
                <w:rtl/>
              </w:rPr>
              <w:t>الديكارتية</w:t>
            </w:r>
            <w:r>
              <w:rPr>
                <w:sz w:val="24"/>
                <w:szCs w:val="24"/>
                <w:rtl/>
              </w:rPr>
              <w:t xml:space="preserve"> للعد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00°</m:t>
                      </m:r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00°</m:t>
                      </m:r>
                    </m:e>
                  </m:func>
                </m:e>
              </m:d>
            </m:oMath>
            <w:r>
              <w:rPr>
                <w:sz w:val="24"/>
                <w:szCs w:val="24"/>
                <w:rtl/>
              </w:rPr>
              <w:t xml:space="preserve">  ه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-8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+4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-4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-2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8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14"/>
                <w:szCs w:val="14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ناتج الضرب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3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3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∙4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4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</m:oMath>
            <w:r>
              <w:rPr>
                <w:sz w:val="24"/>
                <w:szCs w:val="24"/>
                <w:rtl/>
              </w:rPr>
              <w:t xml:space="preserve"> على الصورة الديكارتية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20+i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0+i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10        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9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اذا</w:t>
            </w:r>
            <w:r>
              <w:rPr>
                <w:sz w:val="24"/>
                <w:szCs w:val="24"/>
                <w:rtl/>
              </w:rPr>
              <w:t xml:space="preserve"> كا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=4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func>
                </m:e>
              </m:d>
            </m:oMath>
            <w:r>
              <w:rPr>
                <w:sz w:val="24"/>
                <w:szCs w:val="24"/>
                <w:rtl/>
              </w:rPr>
              <w:t xml:space="preserve">   فإن 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</m:oMath>
            <w:r>
              <w:rPr>
                <w:sz w:val="24"/>
                <w:szCs w:val="24"/>
                <w:rtl/>
              </w:rPr>
              <w:t xml:space="preserve">  تساو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32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6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56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oMath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1</w:t>
            </w:r>
            <w:r w:rsidR="00BB0ABC">
              <w:rPr>
                <w:rFonts w:hint="cs"/>
                <w:sz w:val="24"/>
                <w:szCs w:val="24"/>
                <w:rtl/>
              </w:rPr>
              <w:t>0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الجذور الرباعية للعد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oMath>
            <w:r>
              <w:rPr>
                <w:sz w:val="24"/>
                <w:szCs w:val="24"/>
                <w:rtl/>
              </w:rPr>
              <w:t xml:space="preserve">   ه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rtl/>
                  </w:rPr>
                  <m:t>±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,±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rtl/>
                  </w:rPr>
                  <m:t>±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,±i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rtl/>
                  </w:rPr>
                  <m:t>±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,±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rtl/>
                  </w:rPr>
                  <m:t>±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,±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1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يعتبر من مقايس </w:t>
            </w:r>
            <w:r>
              <w:rPr>
                <w:sz w:val="24"/>
                <w:szCs w:val="24"/>
                <w:rtl/>
              </w:rPr>
              <w:t>التشتت ؟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التباين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المتوسط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الوسيط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المنوال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2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6"/>
                <w:szCs w:val="6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في دراسة مسحية عشوائية شملت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824</m:t>
              </m:r>
            </m:oMath>
            <w:r>
              <w:rPr>
                <w:sz w:val="24"/>
                <w:szCs w:val="24"/>
                <w:rtl/>
              </w:rPr>
              <w:t xml:space="preserve">  شخصاً افا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29%</m:t>
              </m:r>
            </m:oMath>
            <w:r>
              <w:rPr>
                <w:sz w:val="24"/>
                <w:szCs w:val="24"/>
                <w:rtl/>
              </w:rPr>
              <w:t xml:space="preserve">  منهم انهم سيشاهدون الاولمبياد فيكون هامش خطأ المعاينة يساوي 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rtl/>
                  </w:rPr>
                  <m:t>±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0.0131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rtl/>
                  </w:rPr>
                  <m:t>±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0.131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±0.000172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rtl/>
                  </w:rPr>
                  <m:t>±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0.00131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rPr>
          <w:trHeight w:val="610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3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يحتوي كيس على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35 </m:t>
              </m:r>
            </m:oMath>
            <w:r>
              <w:rPr>
                <w:sz w:val="24"/>
                <w:szCs w:val="24"/>
                <w:rtl/>
              </w:rPr>
              <w:t xml:space="preserve">  كرة </w:t>
            </w:r>
            <w:r>
              <w:rPr>
                <w:sz w:val="24"/>
                <w:szCs w:val="24"/>
                <w:rtl/>
              </w:rPr>
              <w:t xml:space="preserve">منها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oMath>
            <w:r>
              <w:rPr>
                <w:sz w:val="24"/>
                <w:szCs w:val="24"/>
                <w:rtl/>
              </w:rPr>
              <w:t xml:space="preserve"> كرات</w:t>
            </w:r>
            <w:r>
              <w:rPr>
                <w:sz w:val="24"/>
                <w:szCs w:val="24"/>
                <w:rtl/>
              </w:rPr>
              <w:t xml:space="preserve"> خضراء و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8</m:t>
              </m:r>
            </m:oMath>
            <w:r>
              <w:rPr>
                <w:sz w:val="24"/>
                <w:szCs w:val="24"/>
                <w:rtl/>
              </w:rPr>
              <w:t xml:space="preserve">  كرات زرقاء إذا سحبت منه كرة واحدة عشوائيا فما احتمال ان تكون خضراء إذا علم انها ليست زرقاء ؟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7</m:t>
                    </m:r>
                  </m:den>
                </m:f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7</m:t>
                    </m:r>
                  </m:den>
                </m:f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5</m:t>
                    </m:r>
                  </m:den>
                </m:f>
              </m:oMath>
            </m:oMathPara>
          </w:p>
        </w:tc>
      </w:tr>
      <w:tr w:rsidTr="004B0845">
        <w:tblPrEx>
          <w:tblW w:w="10632" w:type="dxa"/>
          <w:tblLook w:val="04A0"/>
        </w:tblPrEx>
        <w:trPr>
          <w:trHeight w:val="1557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4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i/>
                <w:sz w:val="24"/>
                <w:szCs w:val="24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3375025</wp:posOffset>
                      </wp:positionH>
                      <wp:positionV relativeFrom="paragraph">
                        <wp:posOffset>154305</wp:posOffset>
                      </wp:positionV>
                      <wp:extent cx="2927350" cy="525145"/>
                      <wp:effectExtent l="0" t="0" r="6350" b="8255"/>
                      <wp:wrapNone/>
                      <wp:docPr id="17" name="مربع نص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927350" cy="52514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0A4BB8" w:rsidP="004B0845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rtl/>
                                    </w:rPr>
                                    <w:t>من الجدول المقابل أوجد احتمال أن يكون الطالب ضمن المنتخب الوطني علما بأنه في السنة الأولى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17" o:spid="_x0000_s1055" type="#_x0000_t202" style="width:230.5pt;height:41.35pt;margin-top:12.15pt;margin-left:265.75pt;mso-height-percent:0;mso-height-relative:margin;mso-width-percent:0;mso-width-relative:margin;mso-wrap-distance-bottom:0;mso-wrap-distance-left:9pt;mso-wrap-distance-right:9pt;mso-wrap-distance-top:0;position:absolute;v-text-anchor:top;z-index:251688960" fillcolor="white" stroked="f" strokeweight="0.5pt">
                      <v:textbox>
                        <w:txbxContent>
                          <w:p w:rsidR="000A4BB8" w:rsidP="004B0845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</w:rPr>
                              <w:t>من الجدول المقابل أوجد احتمال أن يكون الطالب ضمن المنتخب الوطني علما بأنه في السنة الأولى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17780</wp:posOffset>
                      </wp:positionV>
                      <wp:extent cx="3423920" cy="904240"/>
                      <wp:effectExtent l="0" t="0" r="5080" b="0"/>
                      <wp:wrapNone/>
                      <wp:docPr id="10" name="مربع نص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423920" cy="9042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0A4BB8" w:rsidP="004B0845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>
                                        <wp:extent cx="3200400" cy="700405"/>
                                        <wp:effectExtent l="0" t="0" r="0" b="4445"/>
                                        <wp:docPr id="409955525" name="صورة 3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09955525" name="صورة 3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4">
                                                  <a:lum bright="-20000" contrast="40000"/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200400" cy="7004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7" o:spid="_x0000_s1056" type="#_x0000_t202" style="width:269.6pt;height:71.2pt;margin-top:1.4pt;margin-left:3.75pt;mso-height-percent:0;mso-height-relative:margin;mso-width-percent:0;mso-width-relative:margin;mso-wrap-distance-bottom:0;mso-wrap-distance-left:9pt;mso-wrap-distance-right:9pt;mso-wrap-distance-top:0;position:absolute;v-text-anchor:top;z-index:251686912" fillcolor="white" stroked="f" strokeweight="0.5pt">
                      <v:textbox>
                        <w:txbxContent>
                          <w:p w:rsidR="000A4BB8" w:rsidP="004B0845">
                            <w:drawing>
                              <wp:inline distT="0" distB="0" distL="0" distR="0">
                                <wp:extent cx="3200400" cy="700405"/>
                                <wp:effectExtent l="0" t="0" r="0" b="4445"/>
                                <wp:docPr id="14" name="صورة 3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4" name="صورة 30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4">
                                          <a:lum bright="-20000" contrast="40000"/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3200400" cy="70040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</w:p>
        </w:tc>
      </w:tr>
      <w:tr w:rsidTr="004B0845">
        <w:tblPrEx>
          <w:tblW w:w="10632" w:type="dxa"/>
          <w:tblLook w:val="04A0"/>
        </w:tblPrEx>
        <w:trPr>
          <w:trHeight w:val="35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.6%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.4%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.5%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.7%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5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rFonts w:ascii="Times New Roman" w:hAnsi="Times New Roman" w:cs="Times New Roman"/>
                <w:sz w:val="14"/>
                <w:szCs w:val="14"/>
                <w:rtl/>
              </w:rPr>
            </w:pPr>
          </w:p>
          <w:p w:rsidR="004B0845" w:rsidP="0089177C">
            <w:pPr>
              <w:spacing w:after="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صندوق يحتوي </w:t>
            </w: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على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7</w:t>
            </w: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كرات منها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حمراء 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زرقاء سحب منه كرة ما احتمال أن تكون حمراء أذا علم أنها زرقاء ؟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3 </m:t>
                </m:r>
                <m:r>
                  <w:rPr>
                    <w:rFonts w:ascii="Cambria Math" w:hAnsi="Cambria Math"/>
                    <w:sz w:val="24"/>
                    <w:szCs w:val="24"/>
                    <w:rtl/>
                  </w:rPr>
                  <m:t>÷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 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oMath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 xml:space="preserve">   </w:t>
            </w:r>
            <w:r>
              <w:rPr>
                <w:sz w:val="24"/>
                <w:szCs w:val="24"/>
              </w:rPr>
              <w:t xml:space="preserve">0     </w:t>
            </w:r>
          </w:p>
          <w:p w:rsidR="0089177C" w:rsidP="0089177C">
            <w:pPr>
              <w:spacing w:after="0"/>
              <w:rPr>
                <w:sz w:val="24"/>
                <w:szCs w:val="24"/>
              </w:rPr>
            </w:pPr>
            <w:r w:rsidRPr="00D30148"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0224" behindDoc="1" locked="0" layoutInCell="1" allowOverlap="1">
                      <wp:simplePos x="0" y="0"/>
                      <wp:positionH relativeFrom="column">
                        <wp:posOffset>120501</wp:posOffset>
                      </wp:positionH>
                      <wp:positionV relativeFrom="paragraph">
                        <wp:posOffset>267922</wp:posOffset>
                      </wp:positionV>
                      <wp:extent cx="376517" cy="253573"/>
                      <wp:effectExtent l="0" t="0" r="24130" b="13335"/>
                      <wp:wrapNone/>
                      <wp:docPr id="20" name="سهم إلى اليسار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376517" cy="253573"/>
                              </a:xfrm>
                              <a:prstGeom prst="lef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A4BB8" w:rsidRPr="00560EEC" w:rsidP="0089177C">
                                  <w:pP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560EEC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سهم إلى اليسار 20" o:spid="_x0000_s1057" type="#_x0000_t66" style="width:29.65pt;height:19.97pt;margin-top:21.1pt;margin-left:9.49pt;mso-height-percent:0;mso-height-relative:margin;mso-width-percent:0;mso-width-relative:margin;mso-wrap-distance-bottom:0;mso-wrap-distance-left:9pt;mso-wrap-distance-right:9pt;mso-wrap-distance-top:0;position:absolute;v-text-anchor:middle;z-index:-251617280" adj="7273" fillcolor="white" stroked="t" strokecolor="#70ad47" strokeweight="1pt">
                      <v:textbox>
                        <w:txbxContent>
                          <w:p w:rsidR="000A4BB8" w:rsidRPr="00560EEC" w:rsidP="0089177C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560EEC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6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14"/>
                <w:szCs w:val="14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اشترك صلاح و عبد الله و سليم في سباق ما مع خمسة رياضيين اخرين ما احتمال ان ينهي هؤلاء الثلاثة السباق في المراكز الثلاثة </w:t>
            </w:r>
            <w:r>
              <w:rPr>
                <w:sz w:val="24"/>
                <w:szCs w:val="24"/>
                <w:rtl/>
              </w:rPr>
              <w:t>الاولى ؟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rtl/>
                  </w:rPr>
                  <m:t>÷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6720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w:rPr>
                  <w:rFonts w:ascii="Cambria Math" w:hAnsi="Cambria Math"/>
                  <w:sz w:val="24"/>
                  <w:szCs w:val="24"/>
                </w:rPr>
                <m:t>320</m:t>
              </m:r>
            </m:oMath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w:rPr>
                  <w:rFonts w:ascii="Cambria Math" w:hAnsi="Cambria Math"/>
                  <w:sz w:val="24"/>
                  <w:szCs w:val="24"/>
                </w:rPr>
                <m:t>20</m:t>
              </m:r>
            </m:oMath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w:rPr>
                  <w:rFonts w:ascii="Cambria Math" w:hAnsi="Cambria Math"/>
                  <w:sz w:val="24"/>
                  <w:szCs w:val="24"/>
                </w:rPr>
                <m:t>56</m:t>
              </m:r>
            </m:oMath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7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44145</wp:posOffset>
                      </wp:positionH>
                      <wp:positionV relativeFrom="paragraph">
                        <wp:posOffset>27305</wp:posOffset>
                      </wp:positionV>
                      <wp:extent cx="2409825" cy="600710"/>
                      <wp:effectExtent l="0" t="0" r="9525" b="8890"/>
                      <wp:wrapNone/>
                      <wp:docPr id="23" name="مربع نص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409825" cy="60071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0A4BB8" w:rsidP="004B0845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>
                                        <wp:extent cx="2188271" cy="485775"/>
                                        <wp:effectExtent l="0" t="0" r="2540" b="0"/>
                                        <wp:docPr id="178745821" name="Pictur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8745821" name="Picture 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5">
                                                  <a:extLst>
                                                    <a:ext xmlns:a="http://schemas.openxmlformats.org/drawingml/2006/main" uri="{BEBA8EAE-BF5A-486C-A8C5-ECC9F3942E4B}">
                                                      <a14:imgProps xmlns:a14="http://schemas.microsoft.com/office/drawing/2010/main">
                                                        <a14:imgLayer xmlns:r="http://schemas.openxmlformats.org/officeDocument/2006/relationships" r:embed="rId46">
                                                          <a14:imgEffect>
                                                            <a14:sharpenSoften amount="5000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92420" cy="48669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3" o:spid="_x0000_s1058" type="#_x0000_t202" style="width:189.75pt;height:47.3pt;margin-top:2.15pt;margin-left:11.35pt;mso-height-percent:0;mso-height-relative:margin;mso-width-percent:0;mso-width-relative:margin;mso-wrap-distance-bottom:0;mso-wrap-distance-left:9pt;mso-wrap-distance-right:9pt;mso-wrap-distance-top:0;position:absolute;v-text-anchor:top;z-index:251691008" fillcolor="white" stroked="f" strokeweight="0.5pt">
                      <v:textbox>
                        <w:txbxContent>
                          <w:p w:rsidR="000A4BB8" w:rsidP="004B0845">
                            <w:drawing>
                              <wp:inline distT="0" distB="0" distL="0" distR="0">
                                <wp:extent cx="2188271" cy="485775"/>
                                <wp:effectExtent l="0" t="0" r="2540" b="0"/>
                                <wp:docPr id="8" name="Picture 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8" name="Picture 9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5">
                                          <a:extLst>
                                            <a:ext xmlns:a="http://schemas.openxmlformats.org/drawingml/2006/main" uri="{BEBA8EAE-BF5A-486C-A8C5-ECC9F3942E4B}">
                                              <a14:imgProps xmlns:a14="http://schemas.microsoft.com/office/drawing/2010/main">
                                                <a14:imgLayer xmlns:r="http://schemas.openxmlformats.org/officeDocument/2006/relationships" r:embed="rId46">
                                                  <a14:imgEffect>
                                                    <a14:sharpenSoften amount="50000"/>
                                                  </a14:imgEffect>
                                                </a14:imgLayer>
                                              </a14:imgProps>
                                            </a:ex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192420" cy="48669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B0845"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3112135</wp:posOffset>
                      </wp:positionH>
                      <wp:positionV relativeFrom="paragraph">
                        <wp:posOffset>73660</wp:posOffset>
                      </wp:positionV>
                      <wp:extent cx="3133725" cy="552450"/>
                      <wp:effectExtent l="0" t="0" r="9525" b="0"/>
                      <wp:wrapNone/>
                      <wp:docPr id="25" name="مربع نص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133725" cy="5524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0A4BB8" w:rsidP="004B0845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من جدول التوزيع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الاحتمالي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rtl/>
                                    </w:rPr>
                                    <w:t xml:space="preserve"> لرمي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rtl/>
                                    </w:rPr>
                                    <w:t xml:space="preserve"> قطعتي نقد متمايزتين مرة واحدة فان  القيمة المتوقعة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E(X)</m:t>
                                    </m:r>
                                  </m:oMath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rtl/>
                                    </w:rPr>
                                    <w:t xml:space="preserve"> تساوي</w:t>
                                  </w:r>
                                </w:p>
                                <w:p w:rsidR="000A4BB8" w:rsidP="004B0845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5" o:spid="_x0000_s1059" type="#_x0000_t202" style="width:246.75pt;height:43.5pt;margin-top:5.8pt;margin-left:245.05pt;mso-height-percent:0;mso-height-relative:margin;mso-width-percent:0;mso-width-relative:page;mso-wrap-distance-bottom:0;mso-wrap-distance-left:9pt;mso-wrap-distance-right:9pt;mso-wrap-distance-top:0;position:absolute;v-text-anchor:top;z-index:251693056" fillcolor="white" stroked="f" strokeweight="0.5pt">
                      <v:textbox>
                        <w:txbxContent>
                          <w:p w:rsidR="000A4BB8" w:rsidP="004B084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من جدول التوزيع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احتمالي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rtl/>
                              </w:rPr>
                              <w:t xml:space="preserve"> لرمي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rtl/>
                              </w:rPr>
                              <w:t xml:space="preserve"> قطعتي نقد متمايزتين مرة واحدة فان  القيمة المتوقعة 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E(X)</m:t>
                              </m:r>
                            </m:oMath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rtl/>
                              </w:rPr>
                              <w:t xml:space="preserve"> تساوي</w:t>
                            </w:r>
                          </w:p>
                          <w:p w:rsidR="000A4BB8" w:rsidP="004B0845">
                            <w:pPr>
                              <w:rPr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</w:p>
          <w:p w:rsidR="00703BDF" w:rsidRPr="00703BDF" w:rsidP="0089177C">
            <w:pPr>
              <w:spacing w:after="0"/>
              <w:rPr>
                <w:sz w:val="18"/>
                <w:szCs w:val="18"/>
                <w:rtl/>
              </w:rPr>
            </w:pPr>
          </w:p>
          <w:p w:rsidR="004B0845" w:rsidP="0089177C">
            <w:pPr>
              <w:spacing w:after="0"/>
              <w:rPr>
                <w:sz w:val="8"/>
                <w:szCs w:val="8"/>
              </w:rPr>
            </w:pP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oMath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      </w:t>
            </w:r>
            <w:r>
              <w:rPr>
                <w:sz w:val="24"/>
                <w:szCs w:val="24"/>
              </w:rPr>
              <w:t>1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oMath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oMath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8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14"/>
                <w:szCs w:val="14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تقدمت سمر لاختبار من عشرة اسئلة اختيار من متعدد لكل منها اربعة بدائل فأجابت على جميع الاسئلة بالتخمين فان احتمال اجابتها </w:t>
            </w:r>
            <w:r>
              <w:rPr>
                <w:sz w:val="24"/>
                <w:szCs w:val="24"/>
                <w:rtl/>
              </w:rPr>
              <w:t xml:space="preserve">على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oMath>
            <w:r>
              <w:rPr>
                <w:sz w:val="24"/>
                <w:szCs w:val="24"/>
                <w:rtl/>
              </w:rPr>
              <w:t xml:space="preserve"> أسئلة</w:t>
            </w:r>
            <w:r>
              <w:rPr>
                <w:sz w:val="24"/>
                <w:szCs w:val="24"/>
                <w:rtl/>
              </w:rPr>
              <w:t xml:space="preserve"> صحيحة يساو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.00003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.25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0.003    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.056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9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14"/>
                <w:szCs w:val="14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صندوق فيه </w:t>
            </w:r>
            <w:r>
              <w:rPr>
                <w:sz w:val="24"/>
                <w:szCs w:val="24"/>
              </w:rPr>
              <w:t xml:space="preserve">10 </w:t>
            </w:r>
            <w:r>
              <w:rPr>
                <w:sz w:val="24"/>
                <w:szCs w:val="24"/>
                <w:rtl/>
              </w:rPr>
              <w:t xml:space="preserve"> كرات</w:t>
            </w:r>
            <w:r>
              <w:rPr>
                <w:sz w:val="24"/>
                <w:szCs w:val="24"/>
                <w:rtl/>
              </w:rPr>
              <w:t xml:space="preserve"> منها </w:t>
            </w:r>
            <w:r>
              <w:rPr>
                <w:sz w:val="24"/>
                <w:szCs w:val="24"/>
              </w:rPr>
              <w:t xml:space="preserve">6 </w:t>
            </w:r>
            <w:r>
              <w:rPr>
                <w:sz w:val="24"/>
                <w:szCs w:val="24"/>
                <w:rtl/>
              </w:rPr>
              <w:t xml:space="preserve"> كرات حمراء إذا سحبت منه كرتان معا عشوائيا ما احتمال أن تكون الكرتان حمراوان ؟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 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oMath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oMath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÷</m:t>
              </m:r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oMath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0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9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3</m:t>
                      </m:r>
                    </m:den>
                  </m:f>
                </m:e>
              </m:func>
            </m:oMath>
            <w:r>
              <w:rPr>
                <w:sz w:val="24"/>
                <w:szCs w:val="24"/>
                <w:rtl/>
              </w:rPr>
              <w:t xml:space="preserve">  تساوي</w:t>
            </w:r>
          </w:p>
          <w:p w:rsidR="004B0845" w:rsidP="0089177C">
            <w:pPr>
              <w:spacing w:after="0"/>
              <w:rPr>
                <w:sz w:val="10"/>
                <w:szCs w:val="10"/>
              </w:rPr>
            </w:pP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6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غير موجودة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1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582930</wp:posOffset>
                      </wp:positionH>
                      <wp:positionV relativeFrom="paragraph">
                        <wp:posOffset>3175</wp:posOffset>
                      </wp:positionV>
                      <wp:extent cx="2031365" cy="778510"/>
                      <wp:effectExtent l="0" t="0" r="6985" b="2540"/>
                      <wp:wrapNone/>
                      <wp:docPr id="19" name="مربع نص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031365" cy="77851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0A4BB8" w:rsidP="004B0845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>
                                        <wp:extent cx="1704340" cy="661670"/>
                                        <wp:effectExtent l="0" t="0" r="0" b="5080"/>
                                        <wp:docPr id="98868538" name="صورة 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8868538" name="صورة 2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7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04340" cy="6616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19" o:spid="_x0000_s1060" type="#_x0000_t202" style="width:159.95pt;height:61.3pt;margin-top:0.25pt;margin-left:45.9pt;mso-height-percent:0;mso-height-relative:margin;mso-width-percent:0;mso-width-relative:margin;mso-wrap-distance-bottom:0;mso-wrap-distance-left:9pt;mso-wrap-distance-right:9pt;mso-wrap-distance-top:0;position:absolute;v-text-anchor:top;z-index:251695104" fillcolor="white" stroked="f" strokeweight="0.5pt">
                      <v:textbox>
                        <w:txbxContent>
                          <w:p w:rsidR="000A4BB8" w:rsidP="004B0845">
                            <w:drawing>
                              <wp:inline distT="0" distB="0" distL="0" distR="0">
                                <wp:extent cx="1704340" cy="661670"/>
                                <wp:effectExtent l="0" t="0" r="0" b="5080"/>
                                <wp:docPr id="9" name="صورة 2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9" name="صورة 20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7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704340" cy="6616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 xml:space="preserve">من الشكل المقابل </w:t>
            </w:r>
            <w:r>
              <w:rPr>
                <w:sz w:val="24"/>
                <w:szCs w:val="24"/>
                <w:rtl/>
              </w:rPr>
              <w:t xml:space="preserve">تكون 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(x)</m:t>
                  </m:r>
                </m:e>
              </m:func>
            </m:oMath>
            <w:r>
              <w:rPr>
                <w:sz w:val="24"/>
                <w:szCs w:val="24"/>
                <w:rtl/>
              </w:rPr>
              <w:t xml:space="preserve"> تساوي</w:t>
            </w:r>
            <w:r>
              <w:rPr>
                <w:sz w:val="24"/>
                <w:szCs w:val="24"/>
                <w:rtl/>
              </w:rPr>
              <w:t xml:space="preserve">    </w:t>
            </w:r>
          </w:p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</w:p>
          <w:p w:rsidR="004B0845" w:rsidP="0089177C">
            <w:pPr>
              <w:spacing w:after="0"/>
              <w:rPr>
                <w:sz w:val="18"/>
                <w:szCs w:val="18"/>
                <w:rtl/>
              </w:rPr>
            </w:pPr>
          </w:p>
          <w:p w:rsidR="004B0845" w:rsidRPr="00E1087E" w:rsidP="0089177C">
            <w:pPr>
              <w:spacing w:after="0"/>
              <w:rPr>
                <w:sz w:val="8"/>
                <w:szCs w:val="8"/>
              </w:rPr>
            </w:pP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غير موجودة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2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  <w:r>
              <w:rPr>
                <w:sz w:val="24"/>
                <w:szCs w:val="24"/>
                <w:rtl/>
              </w:rPr>
              <w:t xml:space="preserve">   تساوي</w:t>
            </w:r>
          </w:p>
          <w:p w:rsidR="004B0845" w:rsidP="0089177C">
            <w:pPr>
              <w:spacing w:after="0"/>
              <w:rPr>
                <w:sz w:val="6"/>
                <w:szCs w:val="6"/>
              </w:rPr>
            </w:pP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i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غير موجودة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3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-1</m:t>
                      </m:r>
                    </m:lim>
                  </m:limLow>
                </m:fName>
                <m:e>
                  <m:rad>
                    <m:radPr>
                      <m:degHide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+3</m:t>
                      </m:r>
                    </m:e>
                  </m:rad>
                </m:e>
              </m:func>
            </m:oMath>
            <w:r>
              <w:rPr>
                <w:sz w:val="24"/>
                <w:szCs w:val="24"/>
                <w:rtl/>
              </w:rPr>
              <w:t xml:space="preserve">  تساوي</w:t>
            </w:r>
          </w:p>
          <w:p w:rsidR="004B0845" w:rsidRPr="00E1087E" w:rsidP="0089177C">
            <w:pPr>
              <w:spacing w:after="0"/>
              <w:rPr>
                <w:sz w:val="8"/>
                <w:szCs w:val="8"/>
              </w:rPr>
            </w:pP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e>
                </m:rad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4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 xml:space="preserve">النهاية  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-∞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6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x</m:t>
                      </m:r>
                    </m:e>
                  </m:d>
                </m:e>
              </m:func>
            </m:oMath>
          </w:p>
          <w:p w:rsidR="004B0845" w:rsidP="0089177C">
            <w:pPr>
              <w:spacing w:after="0"/>
              <w:rPr>
                <w:sz w:val="8"/>
                <w:szCs w:val="8"/>
              </w:rPr>
            </w:pP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غير موجودة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∞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∞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5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 xml:space="preserve">قيمة النهاية   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5x-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7</m:t>
                      </m:r>
                    </m:den>
                  </m:f>
                </m:e>
              </m:func>
            </m:oMath>
            <w:r>
              <w:rPr>
                <w:sz w:val="24"/>
                <w:szCs w:val="24"/>
                <w:rtl/>
              </w:rPr>
              <w:t xml:space="preserve">   تساوي </w:t>
            </w:r>
          </w:p>
          <w:p w:rsidR="004B0845" w:rsidRPr="00E1087E" w:rsidP="0089177C">
            <w:pPr>
              <w:spacing w:after="0"/>
              <w:rPr>
                <w:sz w:val="6"/>
                <w:szCs w:val="6"/>
              </w:rPr>
            </w:pP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rtl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0             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6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RPr="00E1087E" w:rsidP="0089177C">
            <w:pPr>
              <w:spacing w:after="0"/>
              <w:rPr>
                <w:sz w:val="8"/>
                <w:szCs w:val="8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ميل المماس للمنحنى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sz w:val="24"/>
                <w:szCs w:val="24"/>
                <w:rtl/>
              </w:rPr>
              <w:t xml:space="preserve">  عند النقطة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,9</m:t>
                  </m:r>
                </m:e>
              </m:d>
            </m:oMath>
            <w:r>
              <w:rPr>
                <w:sz w:val="24"/>
                <w:szCs w:val="24"/>
                <w:rtl/>
              </w:rPr>
              <w:t xml:space="preserve">  يساو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        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7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RPr="00E1087E" w:rsidP="0089177C">
            <w:pPr>
              <w:spacing w:after="0"/>
              <w:rPr>
                <w:sz w:val="8"/>
                <w:szCs w:val="8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مشتقة الدالة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e>
              </m:d>
            </m:oMath>
            <w:r>
              <w:rPr>
                <w:sz w:val="24"/>
                <w:szCs w:val="24"/>
                <w:rtl/>
              </w:rPr>
              <w:t xml:space="preserve">   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2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659361</wp:posOffset>
                      </wp:positionH>
                      <wp:positionV relativeFrom="paragraph">
                        <wp:posOffset>306359</wp:posOffset>
                      </wp:positionV>
                      <wp:extent cx="382328" cy="290945"/>
                      <wp:effectExtent l="0" t="0" r="0" b="0"/>
                      <wp:wrapNone/>
                      <wp:docPr id="1330155720" name="مربع نص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82328" cy="2909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A4BB8">
                                  <w:r w:rsidRPr="00E1087E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يتبع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7" o:spid="_x0000_s1061" type="#_x0000_t202" style="width:30.1pt;height:22.91pt;margin-top:24.12pt;margin-left:51.92pt;mso-width-percent:0;mso-width-relative:margin;mso-wrap-distance-bottom:0;mso-wrap-distance-left:9pt;mso-wrap-distance-right:9pt;mso-wrap-distance-top:0;position:absolute;v-text-anchor:top;z-index:251711488" fillcolor="white" stroked="f" strokeweight="0.5pt">
                      <v:textbox>
                        <w:txbxContent>
                          <w:p w:rsidR="000A4BB8">
                            <w:r w:rsidRPr="00E1087E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يتبع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0148">
              <w:rPr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322984</wp:posOffset>
                      </wp:positionV>
                      <wp:extent cx="374073" cy="274320"/>
                      <wp:effectExtent l="0" t="0" r="26035" b="11430"/>
                      <wp:wrapNone/>
                      <wp:docPr id="1920079944" name="سهم إلى اليسار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374073" cy="274320"/>
                              </a:xfrm>
                              <a:prstGeom prst="leftArrow">
                                <a:avLst>
                                  <a:gd name="adj1" fmla="val 50000"/>
                                  <a:gd name="adj2" fmla="val 48304"/>
                                </a:avLst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A4BB8" w:rsidRPr="00D30148" w:rsidP="00766DD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D30148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3</w:t>
                                  </w:r>
                                  <w:r w:rsidRPr="00D30148">
                                    <w:rPr>
                                      <w:rFonts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</w:rPr>
                                    <w:t xml:space="preserve">/ يتبع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سهم إلى اليسار 21" o:spid="_x0000_s1062" type="#_x0000_t66" style="width:29.45pt;height:21.6pt;margin-top:25.43pt;margin-left:13.3pt;mso-height-percent:0;mso-height-relative:margin;mso-width-percent:0;mso-width-relative:margin;mso-wrap-distance-bottom:0;mso-wrap-distance-left:9pt;mso-wrap-distance-right:9pt;mso-wrap-distance-top:0;position:absolute;v-text-anchor:middle;z-index:251701248" adj="7920" fillcolor="white" stroked="t" strokecolor="#70ad47" strokeweight="1pt">
                      <v:textbox>
                        <w:txbxContent>
                          <w:p w:rsidR="000A4BB8" w:rsidRPr="00D30148" w:rsidP="00766DDC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D30148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3</w:t>
                            </w:r>
                            <w:r w:rsidRPr="00D30148">
                              <w:rPr>
                                <w:rFonts w:hint="cs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 xml:space="preserve">/ يتبع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8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 xml:space="preserve">إذا كانت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den>
              </m:f>
            </m:oMath>
            <w:r>
              <w:rPr>
                <w:sz w:val="24"/>
                <w:szCs w:val="24"/>
                <w:rtl/>
              </w:rPr>
              <w:t xml:space="preserve">   فإن  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المشتقة</m:t>
              </m:r>
            </m:oMath>
            <w:r>
              <w:rPr>
                <w:sz w:val="24"/>
                <w:szCs w:val="24"/>
                <w:rtl/>
              </w:rPr>
              <w:t xml:space="preserve">   تساوي </w:t>
            </w:r>
          </w:p>
          <w:p w:rsidR="004B0845" w:rsidP="0089177C">
            <w:pPr>
              <w:spacing w:after="0"/>
              <w:rPr>
                <w:sz w:val="12"/>
                <w:szCs w:val="12"/>
              </w:rPr>
            </w:pP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9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12"/>
                <w:szCs w:val="12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قيمة التكامل المحدد  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dx</m:t>
                  </m:r>
                </m:e>
              </m:nary>
            </m:oMath>
            <w:r>
              <w:rPr>
                <w:sz w:val="24"/>
                <w:szCs w:val="24"/>
                <w:rtl/>
              </w:rPr>
              <w:t xml:space="preserve">  تساو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.5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.5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30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14"/>
                <w:szCs w:val="14"/>
                <w:rtl/>
              </w:rPr>
            </w:pPr>
          </w:p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الدالة الاصلية للدالة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=6x  </m:t>
              </m:r>
            </m:oMath>
            <w:r>
              <w:rPr>
                <w:i/>
                <w:sz w:val="24"/>
                <w:szCs w:val="24"/>
                <w:rtl/>
              </w:rPr>
              <w:t xml:space="preserve">   تساو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c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c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c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+c</m:t>
                </m:r>
              </m:oMath>
            </m:oMathPara>
          </w:p>
        </w:tc>
      </w:tr>
      <w:tr w:rsidTr="004B0845">
        <w:tblPrEx>
          <w:tblW w:w="10632" w:type="dxa"/>
          <w:tblLook w:val="04A0"/>
        </w:tblPrEx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spacing w:after="0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31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845" w:rsidP="0089177C">
            <w:pPr>
              <w:spacing w:after="0"/>
              <w:rPr>
                <w:sz w:val="10"/>
                <w:szCs w:val="10"/>
                <w:rtl/>
              </w:rPr>
            </w:pPr>
          </w:p>
          <w:p w:rsidR="004B0845" w:rsidP="0089177C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التكامل   </w:t>
            </w:r>
            <m:oMath>
              <m:nary>
                <m:naryPr>
                  <m:limLoc m:val="undOvr"/>
                  <m:subHide/>
                  <m:supHide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oMath>
            <w:r>
              <w:rPr>
                <w:sz w:val="24"/>
                <w:szCs w:val="24"/>
                <w:rtl/>
              </w:rPr>
              <w:t xml:space="preserve">   يساوي</w:t>
            </w:r>
          </w:p>
        </w:tc>
      </w:tr>
      <w:tr w:rsidTr="004B0845">
        <w:tblPrEx>
          <w:tblW w:w="10632" w:type="dxa"/>
          <w:tblLook w:val="04A0"/>
        </w:tblPrEx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B0845" w:rsidP="0089177C">
            <w:pPr>
              <w:bidi w:val="0"/>
              <w:spacing w:after="0"/>
              <w:rPr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i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c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c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c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4B0845" w:rsidP="0089177C">
            <w:pPr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P="0089177C">
            <w:pPr>
              <w:spacing w:after="0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c</m:t>
                </m:r>
              </m:oMath>
            </m:oMathPara>
          </w:p>
        </w:tc>
      </w:tr>
    </w:tbl>
    <w:p w:rsidR="0089177C" w:rsidRPr="00C33715" w:rsidP="004B0845">
      <w:pPr>
        <w:rPr>
          <w:noProof/>
          <w:sz w:val="12"/>
          <w:szCs w:val="12"/>
          <w:rtl/>
        </w:rPr>
      </w:pPr>
    </w:p>
    <w:p w:rsidR="004B0845" w:rsidRPr="0089177C" w:rsidP="004B0845">
      <w:pPr>
        <w:rPr>
          <w:b/>
          <w:bCs/>
          <w:noProof/>
          <w:rtl/>
        </w:rPr>
      </w:pPr>
      <w:r w:rsidRPr="0089177C">
        <w:rPr>
          <w:b/>
          <w:bCs/>
          <w:noProof/>
          <w:rtl/>
        </w:rPr>
        <w:t>س 3)  في العبارات التالية ظلل</w:t>
      </w:r>
      <w:r w:rsidRPr="0089177C">
        <w:rPr>
          <w:b/>
          <w:bCs/>
          <w:noProof/>
          <w:rtl/>
        </w:rPr>
        <w:t xml:space="preserve"> علامة صح إذا كانت العبارة صحيحة وعلامة خطأ إذا  كانت العبارة خاطئة في ورقة اجابة التصحيح الآلي .</w:t>
      </w:r>
    </w:p>
    <w:tbl>
      <w:tblPr>
        <w:tblStyle w:val="TableGrid1"/>
        <w:tblpPr w:leftFromText="180" w:rightFromText="180" w:vertAnchor="text" w:horzAnchor="margin" w:tblpXSpec="center" w:tblpY="31"/>
        <w:bidiVisual/>
        <w:tblW w:w="10456" w:type="dxa"/>
        <w:tblLook w:val="04A0"/>
      </w:tblPr>
      <w:tblGrid>
        <w:gridCol w:w="533"/>
        <w:gridCol w:w="8456"/>
        <w:gridCol w:w="735"/>
        <w:gridCol w:w="732"/>
      </w:tblGrid>
      <w:tr w:rsidTr="00BB0ABC">
        <w:tblPrEx>
          <w:tblW w:w="10456" w:type="dxa"/>
          <w:tblLook w:val="04A0"/>
        </w:tblPrEx>
        <w:trPr>
          <w:trHeight w:val="291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i/>
                <w:sz w:val="28"/>
                <w:szCs w:val="28"/>
                <w:rtl/>
              </w:rPr>
            </w:pPr>
            <w:r w:rsidRPr="0089177C">
              <w:rPr>
                <w:rFonts w:hint="cs"/>
                <w:i/>
                <w:sz w:val="28"/>
                <w:szCs w:val="28"/>
                <w:rtl/>
              </w:rPr>
              <w:t>م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89177C">
            <w:pPr>
              <w:rPr>
                <w:i/>
                <w:sz w:val="28"/>
                <w:szCs w:val="28"/>
              </w:rPr>
            </w:pPr>
            <w:r w:rsidRPr="0089177C">
              <w:rPr>
                <w:i/>
                <w:sz w:val="28"/>
                <w:szCs w:val="28"/>
                <w:rtl/>
              </w:rPr>
              <w:t xml:space="preserve">العبارة 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89177C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>صح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89177C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>خطأ</w:t>
            </w:r>
          </w:p>
        </w:tc>
      </w:tr>
      <w:tr w:rsidTr="00BB0ABC">
        <w:tblPrEx>
          <w:tblW w:w="10456" w:type="dxa"/>
          <w:tblLook w:val="04A0"/>
        </w:tblPrEx>
        <w:trPr>
          <w:trHeight w:val="276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89177C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>عندما ترى الشمس يكون النهار قد طلع العبارة تمثل سببية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</w:tr>
      <w:tr w:rsidTr="00BB0ABC">
        <w:tblPrEx>
          <w:tblW w:w="10456" w:type="dxa"/>
          <w:tblLook w:val="04A0"/>
        </w:tblPrEx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 w:rsidP="00BB0ABC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89177C" w:rsidP="00BB0ABC">
            <w:pPr>
              <w:rPr>
                <w:sz w:val="28"/>
                <w:szCs w:val="28"/>
                <w:rtl/>
              </w:rPr>
            </w:pPr>
            <w:r w:rsidRPr="0089177C">
              <w:rPr>
                <w:i/>
                <w:sz w:val="28"/>
                <w:szCs w:val="28"/>
                <w:rtl/>
              </w:rPr>
              <w:t xml:space="preserve"> إذا كان احتمال النجاح لوقوع حادثة ما هو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</m:oMath>
            <w:r w:rsidRPr="0089177C">
              <w:rPr>
                <w:i/>
                <w:sz w:val="28"/>
                <w:szCs w:val="28"/>
                <w:rtl/>
              </w:rPr>
              <w:t xml:space="preserve">   فان احتمال الفشل هو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</m:oMath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</w:tr>
      <w:tr w:rsidTr="00BB0ABC">
        <w:tblPrEx>
          <w:tblW w:w="10456" w:type="dxa"/>
          <w:tblLook w:val="04A0"/>
        </w:tblPrEx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3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89177C">
            <w:pPr>
              <w:rPr>
                <w:sz w:val="28"/>
                <w:szCs w:val="28"/>
              </w:rPr>
            </w:pPr>
            <w:r w:rsidRPr="0089177C">
              <w:rPr>
                <w:rFonts w:ascii="Arial" w:eastAsia="Times New Roman" w:hAnsi="Arial"/>
                <w:b/>
                <w:sz w:val="28"/>
                <w:szCs w:val="28"/>
                <w:rtl/>
              </w:rPr>
              <w:t xml:space="preserve">ما هي مادتك </w:t>
            </w:r>
            <w:r w:rsidRPr="0089177C">
              <w:rPr>
                <w:rFonts w:ascii="Arial" w:eastAsia="Times New Roman" w:hAnsi="Arial"/>
                <w:b/>
                <w:sz w:val="28"/>
                <w:szCs w:val="28"/>
                <w:rtl/>
              </w:rPr>
              <w:t>المفضلة  ؟</w:t>
            </w:r>
            <w:r w:rsidRPr="0089177C">
              <w:rPr>
                <w:rFonts w:ascii="Arial" w:eastAsia="Times New Roman" w:hAnsi="Arial"/>
                <w:b/>
                <w:sz w:val="28"/>
                <w:szCs w:val="28"/>
                <w:rtl/>
              </w:rPr>
              <w:t xml:space="preserve">    يعتبر سؤال متحيز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</w:tr>
      <w:tr w:rsidTr="00BB0ABC">
        <w:tblPrEx>
          <w:tblW w:w="10456" w:type="dxa"/>
          <w:tblLook w:val="04A0"/>
        </w:tblPrEx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4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89177C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 xml:space="preserve"> تجربة </w:t>
            </w:r>
            <w:r w:rsidRPr="0089177C">
              <w:rPr>
                <w:sz w:val="28"/>
                <w:szCs w:val="28"/>
                <w:rtl/>
              </w:rPr>
              <w:t xml:space="preserve">سحب  </w:t>
            </w:r>
            <w:r w:rsidRPr="0089177C">
              <w:rPr>
                <w:sz w:val="28"/>
                <w:szCs w:val="28"/>
              </w:rPr>
              <w:t>3</w:t>
            </w:r>
            <w:r w:rsidRPr="0089177C">
              <w:rPr>
                <w:sz w:val="28"/>
                <w:szCs w:val="28"/>
                <w:rtl/>
              </w:rPr>
              <w:t xml:space="preserve"> كرات </w:t>
            </w:r>
            <w:r w:rsidRPr="0089177C">
              <w:rPr>
                <w:sz w:val="28"/>
                <w:szCs w:val="28"/>
                <w:u w:val="single"/>
                <w:rtl/>
              </w:rPr>
              <w:t>دون ارجاع</w:t>
            </w:r>
            <w:r w:rsidRPr="0089177C">
              <w:rPr>
                <w:sz w:val="28"/>
                <w:szCs w:val="28"/>
                <w:rtl/>
              </w:rPr>
              <w:t xml:space="preserve"> من صندوق به  </w:t>
            </w:r>
            <w:r w:rsidRPr="0089177C">
              <w:rPr>
                <w:sz w:val="28"/>
                <w:szCs w:val="28"/>
              </w:rPr>
              <w:t>10</w:t>
            </w:r>
            <w:r w:rsidRPr="0089177C">
              <w:rPr>
                <w:sz w:val="28"/>
                <w:szCs w:val="28"/>
                <w:rtl/>
              </w:rPr>
              <w:t xml:space="preserve">كرات تعتبر تجربة ذات حدين 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</w:tr>
      <w:tr w:rsidTr="00BB0ABC">
        <w:tblPrEx>
          <w:tblW w:w="10456" w:type="dxa"/>
          <w:tblLook w:val="04A0"/>
        </w:tblPrEx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5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89177C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 xml:space="preserve"> النقطة التي تكون عندها مشتقة الدالة صفر أو غير موجودة تسمى نقطة حرجة للدالة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</w:tr>
      <w:tr w:rsidTr="00BB0ABC">
        <w:tblPrEx>
          <w:tblW w:w="10456" w:type="dxa"/>
          <w:tblLook w:val="04A0"/>
        </w:tblPrEx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6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89177C" w:rsidP="0089177C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 xml:space="preserve"> في التكامل المحدد 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  dx</m:t>
                  </m:r>
                </m:e>
              </m:nary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</m:oMath>
            <w:r w:rsidRPr="0089177C">
              <w:rPr>
                <w:rFonts w:eastAsia="Times New Roman"/>
                <w:sz w:val="28"/>
                <w:szCs w:val="28"/>
                <w:rtl/>
              </w:rPr>
              <w:t xml:space="preserve">  العدد </w:t>
            </w:r>
            <w:r w:rsidR="0089177C">
              <w:rPr>
                <w:sz w:val="28"/>
                <w:szCs w:val="28"/>
              </w:rPr>
              <w:t>5</w:t>
            </w:r>
            <w:r w:rsidRPr="0089177C">
              <w:rPr>
                <w:sz w:val="28"/>
                <w:szCs w:val="28"/>
              </w:rPr>
              <w:t xml:space="preserve"> </w:t>
            </w:r>
            <w:r w:rsidRPr="0089177C">
              <w:rPr>
                <w:sz w:val="28"/>
                <w:szCs w:val="28"/>
                <w:rtl/>
              </w:rPr>
              <w:t xml:space="preserve"> يسمى</w:t>
            </w:r>
            <w:r w:rsidRPr="0089177C">
              <w:rPr>
                <w:sz w:val="28"/>
                <w:szCs w:val="28"/>
                <w:rtl/>
              </w:rPr>
              <w:t xml:space="preserve"> الحد الأدنى للتكامل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ABC" w:rsidRPr="0089177C">
            <w:pPr>
              <w:rPr>
                <w:sz w:val="28"/>
                <w:szCs w:val="28"/>
              </w:rPr>
            </w:pPr>
          </w:p>
        </w:tc>
      </w:tr>
    </w:tbl>
    <w:p w:rsidR="004B0845" w:rsidP="004B0845">
      <w:pPr>
        <w:rPr>
          <w:sz w:val="14"/>
          <w:szCs w:val="14"/>
          <w:rtl/>
        </w:rPr>
      </w:pPr>
    </w:p>
    <w:p w:rsidR="004B0845" w:rsidP="00C33715">
      <w:pPr>
        <w:rPr>
          <w:sz w:val="24"/>
          <w:szCs w:val="24"/>
          <w:rtl/>
        </w:rPr>
      </w:pPr>
      <w:r>
        <w:rPr>
          <w:b/>
          <w:bCs/>
          <w:sz w:val="24"/>
          <w:szCs w:val="24"/>
          <w:rtl/>
        </w:rPr>
        <w:t xml:space="preserve">س 4) </w:t>
      </w:r>
      <w:r w:rsidRPr="0089177C">
        <w:rPr>
          <w:b/>
          <w:bCs/>
          <w:sz w:val="28"/>
          <w:szCs w:val="28"/>
          <w:rtl/>
        </w:rPr>
        <w:t xml:space="preserve">زاوج بين </w:t>
      </w:r>
      <w:r w:rsidRPr="0089177C">
        <w:rPr>
          <w:b/>
          <w:bCs/>
          <w:sz w:val="28"/>
          <w:szCs w:val="28"/>
          <w:rtl/>
        </w:rPr>
        <w:t xml:space="preserve">العمود أ و العمود ب وذلك بتظليل الحرف المناسب أمام كل </w:t>
      </w:r>
      <w:r w:rsidRPr="0089177C">
        <w:rPr>
          <w:b/>
          <w:bCs/>
          <w:sz w:val="28"/>
          <w:szCs w:val="28"/>
          <w:rtl/>
        </w:rPr>
        <w:t>رقم  في</w:t>
      </w:r>
      <w:r w:rsidRPr="0089177C">
        <w:rPr>
          <w:b/>
          <w:bCs/>
          <w:sz w:val="28"/>
          <w:szCs w:val="28"/>
          <w:rtl/>
        </w:rPr>
        <w:t xml:space="preserve"> ورقة اجابة التصحيح الآلي</w:t>
      </w:r>
      <w:r w:rsidRPr="0089177C">
        <w:rPr>
          <w:sz w:val="28"/>
          <w:szCs w:val="28"/>
          <w:rtl/>
        </w:rPr>
        <w:t xml:space="preserve"> </w:t>
      </w:r>
      <w:r>
        <w:rPr>
          <w:sz w:val="24"/>
          <w:szCs w:val="24"/>
          <w:rtl/>
        </w:rPr>
        <w:t>.</w:t>
      </w:r>
    </w:p>
    <w:tbl>
      <w:tblPr>
        <w:tblStyle w:val="TableGrid1"/>
        <w:bidiVisual/>
        <w:tblW w:w="10241" w:type="dxa"/>
        <w:tblInd w:w="214" w:type="dxa"/>
        <w:tblLayout w:type="fixed"/>
        <w:tblLook w:val="04A0"/>
      </w:tblPr>
      <w:tblGrid>
        <w:gridCol w:w="460"/>
        <w:gridCol w:w="6804"/>
        <w:gridCol w:w="850"/>
        <w:gridCol w:w="2127"/>
      </w:tblGrid>
      <w:tr w:rsidTr="0089177C">
        <w:tblPrEx>
          <w:tblW w:w="10241" w:type="dxa"/>
          <w:tblInd w:w="214" w:type="dxa"/>
          <w:tblLayout w:type="fixed"/>
          <w:tblLook w:val="04A0"/>
        </w:tblPrEx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RPr="00D30148" w:rsidP="0089177C">
            <w:pPr>
              <w:spacing w:line="48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 xml:space="preserve">العمود </w:t>
            </w:r>
            <w:r w:rsidRPr="00D30148">
              <w:rPr>
                <w:rFonts w:hint="cs"/>
                <w:sz w:val="24"/>
                <w:szCs w:val="24"/>
                <w:rtl/>
              </w:rPr>
              <w:t>(</w:t>
            </w:r>
            <w:r w:rsidRPr="00D30148">
              <w:rPr>
                <w:sz w:val="24"/>
                <w:szCs w:val="24"/>
                <w:rtl/>
              </w:rPr>
              <w:t xml:space="preserve">  أ</w:t>
            </w:r>
            <w:r w:rsidRPr="00D30148">
              <w:rPr>
                <w:sz w:val="24"/>
                <w:szCs w:val="24"/>
                <w:rtl/>
              </w:rPr>
              <w:t xml:space="preserve">  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حرف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0845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 </w:t>
            </w:r>
            <w:r w:rsidRPr="00D30148">
              <w:rPr>
                <w:sz w:val="24"/>
                <w:szCs w:val="24"/>
                <w:rtl/>
              </w:rPr>
              <w:t>العمود  (</w:t>
            </w:r>
            <w:r w:rsidRPr="00D30148">
              <w:rPr>
                <w:sz w:val="24"/>
                <w:szCs w:val="24"/>
                <w:rtl/>
              </w:rPr>
              <w:t xml:space="preserve">  ب  )</w:t>
            </w:r>
          </w:p>
        </w:tc>
      </w:tr>
      <w:tr w:rsidTr="0089177C">
        <w:tblPrEx>
          <w:tblW w:w="10241" w:type="dxa"/>
          <w:tblInd w:w="214" w:type="dxa"/>
          <w:tblLayout w:type="fixed"/>
          <w:tblLook w:val="04A0"/>
        </w:tblPrEx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نصف مستقيم يمتد أفقيا من القطب إلى </w:t>
            </w:r>
            <w:r w:rsidRPr="00D30148">
              <w:rPr>
                <w:rFonts w:hint="cs"/>
                <w:sz w:val="24"/>
                <w:szCs w:val="24"/>
                <w:rtl/>
              </w:rPr>
              <w:t>اليمين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أ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مستوى المركب</w:t>
            </w:r>
          </w:p>
        </w:tc>
      </w:tr>
      <w:tr w:rsidTr="0089177C">
        <w:tblPrEx>
          <w:tblW w:w="10241" w:type="dxa"/>
          <w:tblInd w:w="214" w:type="dxa"/>
          <w:tblLayout w:type="fixed"/>
          <w:tblLook w:val="04A0"/>
        </w:tblPrEx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المستوى الذي يحوي </w:t>
            </w:r>
            <w:r w:rsidRPr="00D30148">
              <w:rPr>
                <w:rFonts w:hint="cs"/>
                <w:sz w:val="24"/>
                <w:szCs w:val="24"/>
                <w:rtl/>
              </w:rPr>
              <w:t>محورا يمثل</w:t>
            </w:r>
            <w:r w:rsidRPr="00D30148">
              <w:rPr>
                <w:sz w:val="24"/>
                <w:szCs w:val="24"/>
                <w:rtl/>
              </w:rPr>
              <w:t xml:space="preserve"> الجزء </w:t>
            </w:r>
            <w:r w:rsidRPr="00D30148">
              <w:rPr>
                <w:rFonts w:hint="cs"/>
                <w:sz w:val="24"/>
                <w:szCs w:val="24"/>
                <w:rtl/>
              </w:rPr>
              <w:t>الحقيقي،</w:t>
            </w:r>
            <w:r w:rsidRPr="00D30148">
              <w:rPr>
                <w:sz w:val="24"/>
                <w:szCs w:val="24"/>
                <w:rtl/>
              </w:rPr>
              <w:t xml:space="preserve"> وآخر يمثل الجزء التخيلي هو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ب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محور القطبي</w:t>
            </w:r>
          </w:p>
        </w:tc>
      </w:tr>
      <w:tr w:rsidTr="0089177C">
        <w:tblPrEx>
          <w:tblW w:w="10241" w:type="dxa"/>
          <w:tblInd w:w="214" w:type="dxa"/>
          <w:tblLayout w:type="fixed"/>
          <w:tblLook w:val="04A0"/>
        </w:tblPrEx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أشخاص أو الحيوانات الذين لا يخضعون للمعالجة أو يخضعون لمعالجة شكلية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ج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رتباط</w:t>
            </w:r>
          </w:p>
        </w:tc>
      </w:tr>
      <w:tr w:rsidTr="0089177C">
        <w:tblPrEx>
          <w:tblW w:w="10241" w:type="dxa"/>
          <w:tblInd w:w="214" w:type="dxa"/>
          <w:tblLayout w:type="fixed"/>
          <w:tblLook w:val="04A0"/>
        </w:tblPrEx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يسمى ناتج التعويض في النهايات على الصورة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den>
              </m:f>
            </m:oMath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د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0ABC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مجموعة الضابطة</w:t>
            </w:r>
          </w:p>
        </w:tc>
      </w:tr>
      <w:tr w:rsidTr="0089177C">
        <w:tblPrEx>
          <w:tblW w:w="10241" w:type="dxa"/>
          <w:tblInd w:w="214" w:type="dxa"/>
          <w:tblLayout w:type="fixed"/>
          <w:tblLook w:val="04A0"/>
        </w:tblPrEx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00741" w:rsidRPr="0089177C" w:rsidP="0089177C">
            <w:pPr>
              <w:spacing w:line="480" w:lineRule="auto"/>
              <w:rPr>
                <w:sz w:val="10"/>
                <w:szCs w:val="10"/>
                <w:rtl/>
              </w:rPr>
            </w:pPr>
          </w:p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مساحة المنطقة</w:t>
            </w:r>
            <w:r w:rsidRPr="00D30148">
              <w:rPr>
                <w:sz w:val="24"/>
                <w:szCs w:val="24"/>
                <w:rtl/>
              </w:rPr>
              <w:t xml:space="preserve"> المحصورة بين منحنى دالة والمحور </w:t>
            </w:r>
            <w:r w:rsidRPr="00D30148">
              <w:rPr>
                <w:sz w:val="24"/>
                <w:szCs w:val="24"/>
              </w:rPr>
              <w:t>x</w:t>
            </w:r>
            <w:r w:rsidRPr="00D30148">
              <w:rPr>
                <w:sz w:val="24"/>
                <w:szCs w:val="24"/>
                <w:rtl/>
              </w:rPr>
              <w:t xml:space="preserve"> هي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هـ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تكامل المحدد</w:t>
            </w:r>
          </w:p>
        </w:tc>
      </w:tr>
      <w:tr w:rsidTr="0089177C">
        <w:tblPrEx>
          <w:tblW w:w="10241" w:type="dxa"/>
          <w:tblInd w:w="214" w:type="dxa"/>
          <w:tblLayout w:type="fixed"/>
          <w:tblLook w:val="04A0"/>
        </w:tblPrEx>
        <w:tc>
          <w:tcPr>
            <w:tcW w:w="4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6</w:t>
            </w:r>
          </w:p>
        </w:tc>
        <w:tc>
          <w:tcPr>
            <w:tcW w:w="68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16"/>
                <w:szCs w:val="16"/>
                <w:rtl/>
              </w:rPr>
            </w:pPr>
          </w:p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جموع البيانات على عددها </w:t>
            </w:r>
          </w:p>
          <w:p w:rsidR="00800741" w:rsidRPr="00D30148" w:rsidP="0089177C">
            <w:pPr>
              <w:spacing w:line="480" w:lineRule="auto"/>
              <w:rPr>
                <w:sz w:val="16"/>
                <w:szCs w:val="16"/>
                <w:rtl/>
              </w:rPr>
            </w:pPr>
          </w:p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و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الصيغة غير المحددة   </w:t>
            </w:r>
          </w:p>
        </w:tc>
      </w:tr>
      <w:tr w:rsidTr="0089177C">
        <w:tblPrEx>
          <w:tblW w:w="10241" w:type="dxa"/>
          <w:tblInd w:w="214" w:type="dxa"/>
          <w:tblLayout w:type="fixed"/>
          <w:tblLook w:val="04A0"/>
        </w:tblPrEx>
        <w:tc>
          <w:tcPr>
            <w:tcW w:w="4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  <w:rtl/>
              </w:rPr>
            </w:pPr>
          </w:p>
        </w:tc>
        <w:tc>
          <w:tcPr>
            <w:tcW w:w="68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741" w:rsidRPr="00D30148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متوسط</w:t>
            </w:r>
          </w:p>
        </w:tc>
      </w:tr>
    </w:tbl>
    <w:p w:rsidR="004B0845" w:rsidP="004B0845">
      <w:pPr>
        <w:rPr>
          <w:sz w:val="2"/>
          <w:szCs w:val="2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4162</wp:posOffset>
                </wp:positionV>
                <wp:extent cx="1702340" cy="572770"/>
                <wp:effectExtent l="0" t="0" r="0" b="0"/>
                <wp:wrapNone/>
                <wp:docPr id="4" name="مربع نص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702340" cy="572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4BB8" w:rsidP="00703BDF">
                            <w:pPr>
                              <w:spacing w:line="240" w:lineRule="auto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وفقكم الله </w:t>
                            </w:r>
                          </w:p>
                          <w:p w:rsidR="00800741" w:rsidRPr="00703BDF" w:rsidP="00703BDF">
                            <w:pPr>
                              <w:spacing w:line="240" w:lineRule="auto"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معلم المادة </w:t>
                            </w:r>
                          </w:p>
                          <w:p w:rsidR="000A4BB8" w:rsidP="00703BDF">
                            <w:pPr>
                              <w:spacing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" o:spid="_x0000_s1063" type="#_x0000_t202" style="width:134.04pt;height:45.1pt;margin-top:5.05pt;margin-left:0;mso-height-percent:0;mso-height-relative:margin;mso-width-percent:0;mso-width-relative:margin;mso-wrap-distance-bottom:0;mso-wrap-distance-left:9pt;mso-wrap-distance-right:9pt;mso-wrap-distance-top:0;position:absolute;v-text-anchor:top;z-index:251707392" fillcolor="white" stroked="f" strokeweight="0.5pt">
                <v:textbox>
                  <w:txbxContent>
                    <w:p w:rsidR="000A4BB8" w:rsidP="00703BDF">
                      <w:pPr>
                        <w:spacing w:line="240" w:lineRule="auto"/>
                        <w:rPr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وفقكم الله </w:t>
                      </w:r>
                    </w:p>
                    <w:p w:rsidR="00800741" w:rsidRPr="00703BDF" w:rsidP="00703BDF">
                      <w:pPr>
                        <w:spacing w:line="240" w:lineRule="auto"/>
                        <w:rPr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معلم المادة </w:t>
                      </w:r>
                    </w:p>
                    <w:p w:rsidR="000A4BB8" w:rsidP="00703BDF">
                      <w:pPr>
                        <w:spacing w:line="240" w:lineRule="auto"/>
                      </w:pPr>
                    </w:p>
                  </w:txbxContent>
                </v:textbox>
              </v:shape>
            </w:pict>
          </mc:Fallback>
        </mc:AlternateContent>
      </w:r>
    </w:p>
    <w:p w:rsidR="00766DDC" w:rsidP="00703BDF">
      <w:pPr>
        <w:jc w:val="center"/>
        <w:rPr>
          <w:sz w:val="24"/>
          <w:szCs w:val="24"/>
          <w:rtl/>
        </w:rPr>
      </w:pPr>
      <w:r>
        <w:rPr>
          <w:sz w:val="24"/>
          <w:szCs w:val="24"/>
          <w:rtl/>
        </w:rPr>
        <w:t>تمت الأسئلة</w:t>
      </w:r>
    </w:p>
    <w:p w:rsidR="00766DDC" w:rsidRPr="00560EEC" w:rsidP="00560EEC"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190672</wp:posOffset>
                </wp:positionH>
                <wp:positionV relativeFrom="paragraph">
                  <wp:posOffset>369935</wp:posOffset>
                </wp:positionV>
                <wp:extent cx="583660" cy="272374"/>
                <wp:effectExtent l="0" t="0" r="6985" b="0"/>
                <wp:wrapNone/>
                <wp:docPr id="13" name="مربع نص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583660" cy="27237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4BB8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4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13" o:spid="_x0000_s1064" type="#_x0000_t202" style="width:45.96pt;height:21.45pt;margin-top:29.13pt;margin-left:251.23pt;mso-wrap-distance-bottom:0;mso-wrap-distance-left:9pt;mso-wrap-distance-right:9pt;mso-wrap-distance-top:0;position:absolute;v-text-anchor:top;z-index:251709440" fillcolor="white" stroked="f" strokeweight="0.5pt">
                <v:textbox>
                  <w:txbxContent>
                    <w:p w:rsidR="000A4BB8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   4 </w:t>
                      </w:r>
                    </w:p>
                  </w:txbxContent>
                </v:textbox>
              </v:shape>
            </w:pict>
          </mc:Fallback>
        </mc:AlternateContent>
      </w:r>
    </w:p>
    <w:sectPr w:rsidSect="0089177C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type w:val="nextPage"/>
      <w:pgSz w:w="11906" w:h="16838"/>
      <w:pgMar w:top="720" w:right="720" w:bottom="720" w:left="720" w:header="0" w:footer="0" w:gutter="0"/>
      <w:pgBorders>
        <w:top w:val="single" w:sz="4" w:space="1" w:color="00B050"/>
        <w:left w:val="single" w:sz="4" w:space="4" w:color="00B050"/>
        <w:bottom w:val="single" w:sz="4" w:space="1" w:color="00B050"/>
        <w:right w:val="single" w:sz="4" w:space="4" w:color="00B050"/>
      </w:pgBorders>
      <w:pgNumType w:start="1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alid Art bol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l-Ksor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L-Mateen">
    <w:altName w:val="Arial"/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ge_ss_twolight">
    <w:altName w:val="Times New Roman"/>
    <w:charset w:val="00"/>
    <w:family w:val="auto"/>
    <w:pitch w:val="default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una">
    <w:altName w:val="Courier New"/>
    <w:charset w:val="B2"/>
    <w:family w:val="auto"/>
    <w:pitch w:val="variable"/>
    <w:sig w:usb0="00000000" w:usb1="00000000" w:usb2="00000000" w:usb3="00000000" w:csb0="00000041" w:csb1="00000000"/>
  </w:font>
  <w:font w:name="Waseem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anan">
    <w:altName w:val="Arial"/>
    <w:charset w:val="B2"/>
    <w:family w:val="auto"/>
    <w:pitch w:val="variable"/>
    <w:sig w:usb0="00002001" w:usb1="00000000" w:usb2="00000000" w:usb3="00000000" w:csb0="00000040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E4C31" w:rsidRPr="009E4C31" w:rsidP="009E4C31" w14:paraId="56155166" w14:textId="41CF9260">
    <w:pPr>
      <w:pBdr>
        <w:right w:val="single" w:sz="12" w:space="11" w:color="4472C4" w:themeColor="accent1"/>
      </w:pBdr>
      <w:tabs>
        <w:tab w:val="left" w:pos="622"/>
      </w:tabs>
      <w:spacing w:after="0"/>
      <w:rPr>
        <w:rFonts w:asciiTheme="majorHAnsi" w:eastAsiaTheme="majorEastAsia" w:hAnsiTheme="majorHAnsi" w:cs="Khalid Art bold"/>
        <w:rtl/>
      </w:rPr>
    </w:pPr>
    <w:r w:rsidRPr="009E4C31">
      <w:rPr>
        <w:rFonts w:asciiTheme="majorHAnsi" w:eastAsiaTheme="majorEastAsia" w:hAnsiTheme="majorHAnsi" w:cs="Khalid Art bold"/>
      </w:rPr>
      <w:fldChar w:fldCharType="begin"/>
    </w:r>
    <w:r w:rsidRPr="009E4C31">
      <w:rPr>
        <w:rFonts w:asciiTheme="majorHAnsi" w:eastAsiaTheme="majorEastAsia" w:hAnsiTheme="majorHAnsi" w:cs="Khalid Art bold"/>
      </w:rPr>
      <w:instrText>PAGE   \* MERGEFORMAT</w:instrText>
    </w:r>
    <w:r w:rsidRPr="009E4C31">
      <w:rPr>
        <w:rFonts w:asciiTheme="majorHAnsi" w:eastAsiaTheme="majorEastAsia" w:hAnsiTheme="majorHAnsi" w:cs="Khalid Art bold"/>
      </w:rPr>
      <w:fldChar w:fldCharType="separate"/>
    </w:r>
    <w:r w:rsidRPr="009E4C31">
      <w:rPr>
        <w:rFonts w:asciiTheme="majorHAnsi" w:eastAsiaTheme="majorEastAsia" w:hAnsiTheme="majorHAnsi" w:cs="Khalid Art bold"/>
        <w:rtl/>
        <w:lang w:val="ar-SA"/>
      </w:rPr>
      <w:t>2</w:t>
    </w:r>
    <w:r w:rsidRPr="009E4C31">
      <w:rPr>
        <w:rFonts w:asciiTheme="majorHAnsi" w:eastAsiaTheme="majorEastAsia" w:hAnsiTheme="majorHAnsi" w:cs="Khalid Art bold"/>
      </w:rPr>
      <w:fldChar w:fldCharType="end"/>
    </w:r>
    <w:r w:rsidRPr="009E4C31">
      <w:rPr>
        <w:rFonts w:asciiTheme="majorHAnsi" w:eastAsiaTheme="majorEastAsia" w:hAnsiTheme="majorHAnsi" w:cs="Khalid Art bold" w:hint="cs"/>
        <w:rtl/>
      </w:rPr>
      <w:t xml:space="preserve">                                                                                   </w:t>
    </w:r>
    <w:r>
      <w:rPr>
        <w:rFonts w:asciiTheme="majorHAnsi" w:eastAsiaTheme="majorEastAsia" w:hAnsiTheme="majorHAnsi" w:cs="Khalid Art bold" w:hint="cs"/>
        <w:rtl/>
      </w:rPr>
      <w:t xml:space="preserve">                                  </w:t>
    </w:r>
    <w:r w:rsidRPr="009E4C31">
      <w:rPr>
        <w:rFonts w:asciiTheme="majorHAnsi" w:eastAsiaTheme="majorEastAsia" w:hAnsiTheme="majorHAnsi" w:cs="Khalid Art bold" w:hint="cs"/>
        <w:rtl/>
      </w:rPr>
      <w:t xml:space="preserve">                                     اقلب الورقة </w:t>
    </w:r>
    <w:r>
      <w:rPr>
        <w:rFonts w:asciiTheme="majorHAnsi" w:eastAsiaTheme="majorEastAsia" w:hAnsiTheme="majorHAnsi" w:cs="Khalid Art bold" w:hint="cs"/>
        <w:rtl/>
      </w:rPr>
      <w:t xml:space="preserve"> </w:t>
    </w:r>
  </w:p>
  <w:p w:rsidR="009E4C31" w14:paraId="1BAD7A68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rPr>
        <w:rStyle w:val="PageNumber"/>
        <w:rtl/>
      </w:rPr>
      <w:id w:val="1215783469"/>
      <w:docPartObj>
        <w:docPartGallery w:val="Page Numbers (Bottom of Page)"/>
        <w:docPartUnique/>
      </w:docPartObj>
    </w:sdtPr>
    <w:sdtContent>
      <w:p w:rsidR="006F316E" w:rsidP="00951EF5">
        <w:pPr>
          <w:framePr w:wrap="none" w:vAnchor="text" w:hAnchor="text" w:xAlign="center" w:y="1"/>
          <w:tabs>
            <w:tab w:val="center" w:pos="4153"/>
            <w:tab w:val="right" w:pos="8306"/>
          </w:tabs>
          <w:bidi/>
          <w:spacing w:after="0" w:line="240" w:lineRule="auto"/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</w:pP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begin"/>
        </w:r>
        <w:r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  <w:instrText xml:space="preserve"> PAGE </w:instrText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separate"/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end"/>
        </w:r>
      </w:p>
    </w:sdtContent>
  </w:sdt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rPr>
        <w:rStyle w:val="PageNumber"/>
        <w:rtl/>
      </w:rPr>
      <w:id w:val="-41681783"/>
      <w:docPartObj>
        <w:docPartGallery w:val="Page Numbers (Bottom of Page)"/>
        <w:docPartUnique/>
      </w:docPartObj>
    </w:sdtPr>
    <w:sdtContent>
      <w:p w:rsidR="006F316E" w:rsidP="00951EF5">
        <w:pPr>
          <w:framePr w:wrap="none" w:vAnchor="text" w:hAnchor="text" w:xAlign="center" w:y="1"/>
          <w:tabs>
            <w:tab w:val="center" w:pos="4153"/>
            <w:tab w:val="right" w:pos="8306"/>
          </w:tabs>
          <w:bidi/>
          <w:spacing w:after="0" w:line="240" w:lineRule="auto"/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</w:pP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begin"/>
        </w:r>
        <w:r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  <w:instrText xml:space="preserve"> PAGE </w:instrText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separate"/>
        </w:r>
        <w:r w:rsidR="00D41A4D">
          <w:rPr>
            <w:rFonts w:asciiTheme="minorHAnsi" w:eastAsiaTheme="minorHAnsi" w:hAnsiTheme="minorHAnsi" w:cstheme="minorBidi"/>
            <w:noProof/>
            <w:sz w:val="24"/>
            <w:szCs w:val="24"/>
            <w:rtl/>
            <w:lang w:val="en-US" w:eastAsia="en-US" w:bidi="ar-SA"/>
          </w:rPr>
          <w:t>4</w:t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end"/>
        </w:r>
      </w:p>
    </w:sdtContent>
  </w:sdt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rPr>
        <w:vanish/>
        <w:sz w:val="0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rPr>
        <w:vanish/>
        <w:sz w:val="0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rPr>
        <w:vanish/>
        <w:sz w:val="0"/>
      </w:rPr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rPr>
        <w:vanish/>
        <w:sz w:val="0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rPr>
        <w:vanish/>
        <w:sz w:val="0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rPr>
        <w:vanish/>
        <w:sz w:val="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 w15:restartNumberingAfterBreak="0">
    <w:nsid w:val="11464EE1"/>
    <w:multiLevelType w:val="hybridMultilevel"/>
    <w:tmpl w:val="ADA63FB8"/>
    <w:lvl w:ilvl="0">
      <w:start w:val="1"/>
      <w:numFmt w:val="bullet"/>
      <w:lvlText w:val=""/>
      <w:lvlJc w:val="left"/>
      <w:pPr>
        <w:ind w:left="720" w:hanging="360"/>
      </w:pPr>
      <w:rPr>
        <w:rFonts w:ascii="Wingdings" w:hAnsi="Wingdings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F33AA9"/>
    <w:multiLevelType w:val="hybridMultilevel"/>
    <w:tmpl w:val="FD3454BE"/>
    <w:lvl w:ilvl="0">
      <w:start w:val="3"/>
      <w:numFmt w:val="decimal"/>
      <w:lvlText w:val="%1-"/>
      <w:lvlJc w:val="left"/>
      <w:pPr>
        <w:ind w:left="720" w:hanging="360"/>
      </w:pPr>
      <w:rPr>
        <w:rFonts w:hint="default"/>
        <w:u w:val="single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3A3034"/>
    <w:multiLevelType w:val="hybridMultilevel"/>
    <w:tmpl w:val="F4065244"/>
    <w:lvl w:ilvl="0">
      <w:start w:val="1"/>
      <w:numFmt w:val="bullet"/>
      <w:lvlText w:val=""/>
      <w:lvlJc w:val="left"/>
      <w:pPr>
        <w:ind w:left="720" w:hanging="360"/>
      </w:pPr>
      <w:rPr>
        <w:rFonts w:ascii="Wingdings" w:hAnsi="Wingdings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9716D3"/>
    <w:multiLevelType w:val="hybridMultilevel"/>
    <w:tmpl w:val="C362410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520B70"/>
    <w:multiLevelType w:val="hybridMultilevel"/>
    <w:tmpl w:val="1480B68A"/>
    <w:lvl w:ilvl="0">
      <w:start w:val="1"/>
      <w:numFmt w:val="decimal"/>
      <w:lvlText w:val="%1-"/>
      <w:lvlJc w:val="left"/>
      <w:pPr>
        <w:ind w:left="720" w:hanging="360"/>
      </w:pPr>
      <w:rPr>
        <w:rFonts w:hint="default"/>
        <w:i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05463C"/>
    <w:multiLevelType w:val="hybridMultilevel"/>
    <w:tmpl w:val="645206D8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1A6B24"/>
    <w:multiLevelType w:val="hybridMultilevel"/>
    <w:tmpl w:val="D3666FDA"/>
    <w:lvl w:ilvl="0">
      <w:start w:val="1"/>
      <w:numFmt w:val="bullet"/>
      <w:lvlText w:val=""/>
      <w:lvlJc w:val="left"/>
      <w:pPr>
        <w:ind w:left="720" w:hanging="360"/>
      </w:pPr>
      <w:rPr>
        <w:rFonts w:ascii="Wingdings" w:hAnsi="Wingdings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4BD7BAD"/>
    <w:multiLevelType w:val="hybridMultilevel"/>
    <w:tmpl w:val="3502F12A"/>
    <w:lvl w:ilvl="0">
      <w:start w:val="1"/>
      <w:numFmt w:val="bullet"/>
      <w:lvlText w:val=""/>
      <w:lvlJc w:val="left"/>
      <w:pPr>
        <w:ind w:left="720" w:hanging="360"/>
      </w:pPr>
      <w:rPr>
        <w:rFonts w:ascii="Webdings" w:hAnsi="Webdings" w:hint="default"/>
        <w:sz w:val="28"/>
        <w:szCs w:val="28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A852593"/>
    <w:multiLevelType w:val="hybridMultilevel"/>
    <w:tmpl w:val="454273C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F4B2CC6"/>
    <w:multiLevelType w:val="hybridMultilevel"/>
    <w:tmpl w:val="C04A6C36"/>
    <w:lvl w:ilvl="0">
      <w:start w:val="1"/>
      <w:numFmt w:val="bullet"/>
      <w:lvlText w:val=""/>
      <w:lvlJc w:val="left"/>
      <w:pPr>
        <w:ind w:left="720" w:hanging="360"/>
      </w:pPr>
      <w:rPr>
        <w:rFonts w:ascii="Wingdings" w:hAnsi="Wingdings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33098849">
    <w:abstractNumId w:val="8"/>
  </w:num>
  <w:num w:numId="2" w16cid:durableId="1906182467">
    <w:abstractNumId w:val="3"/>
  </w:num>
  <w:num w:numId="3" w16cid:durableId="2003505352">
    <w:abstractNumId w:val="7"/>
  </w:num>
  <w:num w:numId="4" w16cid:durableId="1785537980">
    <w:abstractNumId w:val="0"/>
  </w:num>
  <w:num w:numId="5" w16cid:durableId="1654795408">
    <w:abstractNumId w:val="9"/>
  </w:num>
  <w:num w:numId="6" w16cid:durableId="1225725511">
    <w:abstractNumId w:val="6"/>
  </w:num>
  <w:num w:numId="7" w16cid:durableId="1749157479">
    <w:abstractNumId w:val="2"/>
  </w:num>
  <w:num w:numId="8" w16cid:durableId="1705714105">
    <w:abstractNumId w:val="1"/>
  </w:num>
  <w:num w:numId="9" w16cid:durableId="309335479">
    <w:abstractNumId w:val="4"/>
  </w:num>
  <w:num w:numId="10" w16cid:durableId="162511108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307"/>
    <w:rsid w:val="0000080F"/>
    <w:rsid w:val="000438F4"/>
    <w:rsid w:val="00055135"/>
    <w:rsid w:val="00067CC3"/>
    <w:rsid w:val="0007401E"/>
    <w:rsid w:val="00096752"/>
    <w:rsid w:val="000A4BB8"/>
    <w:rsid w:val="000D0409"/>
    <w:rsid w:val="000D4D3C"/>
    <w:rsid w:val="000E7395"/>
    <w:rsid w:val="000F4D6B"/>
    <w:rsid w:val="0012326A"/>
    <w:rsid w:val="0012528C"/>
    <w:rsid w:val="00141CA0"/>
    <w:rsid w:val="00146123"/>
    <w:rsid w:val="00157C9A"/>
    <w:rsid w:val="00183B64"/>
    <w:rsid w:val="00190091"/>
    <w:rsid w:val="001A6BDA"/>
    <w:rsid w:val="001A6C7A"/>
    <w:rsid w:val="001F6141"/>
    <w:rsid w:val="00215F23"/>
    <w:rsid w:val="00227683"/>
    <w:rsid w:val="00243A03"/>
    <w:rsid w:val="00251F21"/>
    <w:rsid w:val="00256B1C"/>
    <w:rsid w:val="0028421C"/>
    <w:rsid w:val="00285A44"/>
    <w:rsid w:val="002A6FA5"/>
    <w:rsid w:val="002D1461"/>
    <w:rsid w:val="002D2897"/>
    <w:rsid w:val="00305C00"/>
    <w:rsid w:val="00317AA7"/>
    <w:rsid w:val="00346881"/>
    <w:rsid w:val="00353539"/>
    <w:rsid w:val="0038616C"/>
    <w:rsid w:val="0038646A"/>
    <w:rsid w:val="003910E0"/>
    <w:rsid w:val="003A056F"/>
    <w:rsid w:val="003A182E"/>
    <w:rsid w:val="003A2AC5"/>
    <w:rsid w:val="003C1686"/>
    <w:rsid w:val="003C3BEA"/>
    <w:rsid w:val="003E147A"/>
    <w:rsid w:val="003E6AEA"/>
    <w:rsid w:val="003F2298"/>
    <w:rsid w:val="00406828"/>
    <w:rsid w:val="00412DD2"/>
    <w:rsid w:val="00426CD6"/>
    <w:rsid w:val="0043433E"/>
    <w:rsid w:val="00435D5E"/>
    <w:rsid w:val="00470084"/>
    <w:rsid w:val="00482D2A"/>
    <w:rsid w:val="00492C25"/>
    <w:rsid w:val="004B0307"/>
    <w:rsid w:val="004B0845"/>
    <w:rsid w:val="004B37D2"/>
    <w:rsid w:val="004B4968"/>
    <w:rsid w:val="004C17D8"/>
    <w:rsid w:val="004C7259"/>
    <w:rsid w:val="00515E35"/>
    <w:rsid w:val="00522056"/>
    <w:rsid w:val="0055649F"/>
    <w:rsid w:val="00560EEC"/>
    <w:rsid w:val="00590445"/>
    <w:rsid w:val="0059061D"/>
    <w:rsid w:val="005964B2"/>
    <w:rsid w:val="00606A8C"/>
    <w:rsid w:val="00635DE2"/>
    <w:rsid w:val="006363AD"/>
    <w:rsid w:val="0064110D"/>
    <w:rsid w:val="0065749E"/>
    <w:rsid w:val="00693BB0"/>
    <w:rsid w:val="006A36E4"/>
    <w:rsid w:val="006B3007"/>
    <w:rsid w:val="006F316E"/>
    <w:rsid w:val="006F4D61"/>
    <w:rsid w:val="00703BDF"/>
    <w:rsid w:val="00720168"/>
    <w:rsid w:val="007538ED"/>
    <w:rsid w:val="007636FE"/>
    <w:rsid w:val="00766DDC"/>
    <w:rsid w:val="0077162F"/>
    <w:rsid w:val="0077683C"/>
    <w:rsid w:val="00792CB9"/>
    <w:rsid w:val="007B1F44"/>
    <w:rsid w:val="007C772B"/>
    <w:rsid w:val="007D23EA"/>
    <w:rsid w:val="007F2577"/>
    <w:rsid w:val="007F3902"/>
    <w:rsid w:val="00800741"/>
    <w:rsid w:val="008217D8"/>
    <w:rsid w:val="0082255D"/>
    <w:rsid w:val="00847824"/>
    <w:rsid w:val="0089177C"/>
    <w:rsid w:val="008A5FD2"/>
    <w:rsid w:val="008A78C6"/>
    <w:rsid w:val="008B092C"/>
    <w:rsid w:val="008B5EF9"/>
    <w:rsid w:val="008B7145"/>
    <w:rsid w:val="008C39F5"/>
    <w:rsid w:val="008C4391"/>
    <w:rsid w:val="008E73AC"/>
    <w:rsid w:val="00903E2E"/>
    <w:rsid w:val="0090654A"/>
    <w:rsid w:val="00907F0B"/>
    <w:rsid w:val="0092010D"/>
    <w:rsid w:val="00924C11"/>
    <w:rsid w:val="009333D2"/>
    <w:rsid w:val="00935099"/>
    <w:rsid w:val="00947148"/>
    <w:rsid w:val="00947813"/>
    <w:rsid w:val="00951EF5"/>
    <w:rsid w:val="00966818"/>
    <w:rsid w:val="00987E5E"/>
    <w:rsid w:val="009B5685"/>
    <w:rsid w:val="009D6BFE"/>
    <w:rsid w:val="009E347B"/>
    <w:rsid w:val="009E4C31"/>
    <w:rsid w:val="009F4A05"/>
    <w:rsid w:val="00A22F0D"/>
    <w:rsid w:val="00A25EFA"/>
    <w:rsid w:val="00A26B22"/>
    <w:rsid w:val="00A6201E"/>
    <w:rsid w:val="00A76CB8"/>
    <w:rsid w:val="00A77147"/>
    <w:rsid w:val="00A9145C"/>
    <w:rsid w:val="00AC2201"/>
    <w:rsid w:val="00AC2A89"/>
    <w:rsid w:val="00B02B7F"/>
    <w:rsid w:val="00B0457D"/>
    <w:rsid w:val="00B14D48"/>
    <w:rsid w:val="00B16AED"/>
    <w:rsid w:val="00B30AFC"/>
    <w:rsid w:val="00B32AF7"/>
    <w:rsid w:val="00B36386"/>
    <w:rsid w:val="00B43404"/>
    <w:rsid w:val="00B44F59"/>
    <w:rsid w:val="00B55AAB"/>
    <w:rsid w:val="00B844AF"/>
    <w:rsid w:val="00B91493"/>
    <w:rsid w:val="00B922BE"/>
    <w:rsid w:val="00B96517"/>
    <w:rsid w:val="00BB0ABC"/>
    <w:rsid w:val="00BC0F7B"/>
    <w:rsid w:val="00C045D3"/>
    <w:rsid w:val="00C26789"/>
    <w:rsid w:val="00C33715"/>
    <w:rsid w:val="00C44062"/>
    <w:rsid w:val="00C63EE0"/>
    <w:rsid w:val="00CA41C9"/>
    <w:rsid w:val="00CA49BB"/>
    <w:rsid w:val="00CA6A20"/>
    <w:rsid w:val="00CC4A20"/>
    <w:rsid w:val="00CD33C9"/>
    <w:rsid w:val="00CF7BF4"/>
    <w:rsid w:val="00D15F65"/>
    <w:rsid w:val="00D17D0E"/>
    <w:rsid w:val="00D22C83"/>
    <w:rsid w:val="00D22F18"/>
    <w:rsid w:val="00D30148"/>
    <w:rsid w:val="00D34083"/>
    <w:rsid w:val="00D40A88"/>
    <w:rsid w:val="00D41A4D"/>
    <w:rsid w:val="00D47A88"/>
    <w:rsid w:val="00D67808"/>
    <w:rsid w:val="00D71358"/>
    <w:rsid w:val="00D77FD8"/>
    <w:rsid w:val="00D81637"/>
    <w:rsid w:val="00D82B16"/>
    <w:rsid w:val="00D86EDB"/>
    <w:rsid w:val="00DB493D"/>
    <w:rsid w:val="00DB4971"/>
    <w:rsid w:val="00DC0C28"/>
    <w:rsid w:val="00DE096F"/>
    <w:rsid w:val="00DF64CF"/>
    <w:rsid w:val="00DF7F9E"/>
    <w:rsid w:val="00E1087E"/>
    <w:rsid w:val="00E23396"/>
    <w:rsid w:val="00E26EC0"/>
    <w:rsid w:val="00E505B9"/>
    <w:rsid w:val="00E97606"/>
    <w:rsid w:val="00EB503D"/>
    <w:rsid w:val="00F319ED"/>
    <w:rsid w:val="00F420D9"/>
    <w:rsid w:val="00F42A66"/>
    <w:rsid w:val="00F45FC8"/>
    <w:rsid w:val="00F46F66"/>
    <w:rsid w:val="00F56183"/>
    <w:rsid w:val="00F822EC"/>
    <w:rsid w:val="00FB42B4"/>
    <w:rsid w:val="00FC4692"/>
    <w:rsid w:val="00FF2818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25FB47B7"/>
  <w15:docId w15:val="{8D0FDEE6-80F7-4B66-9F12-A4F677500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B0307"/>
    <w:pPr>
      <w:bidi/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03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Char"/>
    <w:rsid w:val="004B03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DefaultParagraphFont"/>
    <w:link w:val="BalloonText"/>
    <w:rsid w:val="004B030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Char0"/>
    <w:rsid w:val="004B030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DefaultParagraphFont"/>
    <w:link w:val="Header"/>
    <w:rsid w:val="004B0307"/>
  </w:style>
  <w:style w:type="paragraph" w:styleId="Footer">
    <w:name w:val="footer"/>
    <w:basedOn w:val="Normal"/>
    <w:link w:val="Char1"/>
    <w:uiPriority w:val="99"/>
    <w:rsid w:val="004B030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DefaultParagraphFont"/>
    <w:link w:val="Footer"/>
    <w:uiPriority w:val="99"/>
    <w:rsid w:val="004B0307"/>
  </w:style>
  <w:style w:type="character" w:styleId="PlaceholderText">
    <w:name w:val="Placeholder Text"/>
    <w:basedOn w:val="DefaultParagraphFont"/>
    <w:uiPriority w:val="99"/>
    <w:semiHidden/>
    <w:rsid w:val="004B0307"/>
    <w:rPr>
      <w:color w:val="808080"/>
    </w:rPr>
  </w:style>
  <w:style w:type="paragraph" w:styleId="ListParagraph">
    <w:name w:val="List Paragraph"/>
    <w:basedOn w:val="Normal"/>
    <w:uiPriority w:val="34"/>
    <w:qFormat/>
    <w:rsid w:val="004B030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4B0307"/>
    <w:pPr>
      <w:bidi w:val="0"/>
      <w:spacing w:after="1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سرد الفقرات1"/>
    <w:basedOn w:val="Normal"/>
    <w:uiPriority w:val="34"/>
    <w:qFormat/>
    <w:rsid w:val="00DC0C2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8C4391"/>
  </w:style>
  <w:style w:type="paragraph" w:customStyle="1" w:styleId="10">
    <w:name w:val="رأس صفحة1"/>
    <w:basedOn w:val="Normal"/>
    <w:link w:val="Char2"/>
    <w:uiPriority w:val="99"/>
    <w:unhideWhenUsed/>
    <w:rsid w:val="007C772B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Arial"/>
    </w:rPr>
  </w:style>
  <w:style w:type="character" w:customStyle="1" w:styleId="Char2">
    <w:name w:val="رأس صفحة Char"/>
    <w:basedOn w:val="DefaultParagraphFont"/>
    <w:link w:val="10"/>
    <w:uiPriority w:val="99"/>
    <w:rsid w:val="007C772B"/>
    <w:rPr>
      <w:rFonts w:ascii="Calibri" w:eastAsia="Times New Roman" w:hAnsi="Calibri" w:cs="Arial"/>
    </w:rPr>
  </w:style>
  <w:style w:type="table" w:customStyle="1" w:styleId="TableGrid0">
    <w:name w:val="Table Grid_0"/>
    <w:basedOn w:val="TableNormal"/>
    <w:uiPriority w:val="39"/>
    <w:rsid w:val="00E97606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C4391"/>
    <w:pPr>
      <w:bidi/>
      <w:spacing w:after="0" w:line="240" w:lineRule="auto"/>
    </w:pPr>
    <w:rPr>
      <w:sz w:val="24"/>
      <w:szCs w:val="24"/>
    </w:rPr>
  </w:style>
  <w:style w:type="table" w:customStyle="1" w:styleId="-11">
    <w:name w:val="شبكة فاتحة - تمييز 11"/>
    <w:basedOn w:val="TableNormal"/>
    <w:uiPriority w:val="62"/>
    <w:rsid w:val="00AB3C8E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customStyle="1" w:styleId="2">
    <w:name w:val="شبكة جدول2"/>
    <w:basedOn w:val="TableNormal"/>
    <w:uiPriority w:val="59"/>
    <w:rsid w:val="00766DDC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">
    <w:name w:val="شبكة جدول1"/>
    <w:basedOn w:val="TableNormal"/>
    <w:uiPriority w:val="59"/>
    <w:rsid w:val="00766DDC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_1"/>
    <w:basedOn w:val="TableNormal"/>
    <w:uiPriority w:val="59"/>
    <w:rsid w:val="004B0845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jpeg" /><Relationship Id="rId11" Type="http://schemas.openxmlformats.org/officeDocument/2006/relationships/image" Target="media/image8.emf" /><Relationship Id="rId12" Type="http://schemas.openxmlformats.org/officeDocument/2006/relationships/footer" Target="footer1.xml" /><Relationship Id="rId13" Type="http://schemas.openxmlformats.org/officeDocument/2006/relationships/image" Target="media/image9.png" /><Relationship Id="rId14" Type="http://schemas.openxmlformats.org/officeDocument/2006/relationships/image" Target="media/image10.jpeg" /><Relationship Id="rId15" Type="http://schemas.openxmlformats.org/officeDocument/2006/relationships/image" Target="media/image11.jpeg" /><Relationship Id="rId16" Type="http://schemas.openxmlformats.org/officeDocument/2006/relationships/image" Target="media/image12.png" /><Relationship Id="rId17" Type="http://schemas.openxmlformats.org/officeDocument/2006/relationships/image" Target="media/image13.tif" /><Relationship Id="rId18" Type="http://schemas.openxmlformats.org/officeDocument/2006/relationships/image" Target="media/image14.wmf" /><Relationship Id="rId19" Type="http://schemas.openxmlformats.org/officeDocument/2006/relationships/oleObject" Target="embeddings/oleObject1.bin" /><Relationship Id="rId2" Type="http://schemas.openxmlformats.org/officeDocument/2006/relationships/webSettings" Target="webSettings.xml" /><Relationship Id="rId20" Type="http://schemas.openxmlformats.org/officeDocument/2006/relationships/image" Target="media/image15.wmf" /><Relationship Id="rId21" Type="http://schemas.openxmlformats.org/officeDocument/2006/relationships/oleObject" Target="embeddings/oleObject2.bin" /><Relationship Id="rId22" Type="http://schemas.openxmlformats.org/officeDocument/2006/relationships/image" Target="media/image16.wmf" /><Relationship Id="rId23" Type="http://schemas.openxmlformats.org/officeDocument/2006/relationships/oleObject" Target="embeddings/oleObject3.bin" /><Relationship Id="rId24" Type="http://schemas.openxmlformats.org/officeDocument/2006/relationships/image" Target="media/image17.wmf" /><Relationship Id="rId25" Type="http://schemas.openxmlformats.org/officeDocument/2006/relationships/oleObject" Target="embeddings/oleObject4.bin" /><Relationship Id="rId26" Type="http://schemas.openxmlformats.org/officeDocument/2006/relationships/image" Target="media/image18.jpeg" /><Relationship Id="rId27" Type="http://schemas.openxmlformats.org/officeDocument/2006/relationships/image" Target="media/image19.jpeg" /><Relationship Id="rId28" Type="http://schemas.openxmlformats.org/officeDocument/2006/relationships/image" Target="media/image20.wmf" /><Relationship Id="rId29" Type="http://schemas.openxmlformats.org/officeDocument/2006/relationships/oleObject" Target="embeddings/oleObject5.bin" /><Relationship Id="rId3" Type="http://schemas.openxmlformats.org/officeDocument/2006/relationships/fontTable" Target="fontTable.xml" /><Relationship Id="rId30" Type="http://schemas.openxmlformats.org/officeDocument/2006/relationships/image" Target="media/image21.wmf" /><Relationship Id="rId31" Type="http://schemas.openxmlformats.org/officeDocument/2006/relationships/oleObject" Target="embeddings/oleObject6.bin" /><Relationship Id="rId32" Type="http://schemas.openxmlformats.org/officeDocument/2006/relationships/image" Target="media/image22.wmf" /><Relationship Id="rId33" Type="http://schemas.openxmlformats.org/officeDocument/2006/relationships/oleObject" Target="embeddings/oleObject7.bin" /><Relationship Id="rId34" Type="http://schemas.openxmlformats.org/officeDocument/2006/relationships/image" Target="media/image23.wmf" /><Relationship Id="rId35" Type="http://schemas.openxmlformats.org/officeDocument/2006/relationships/oleObject" Target="embeddings/oleObject8.bin" /><Relationship Id="rId36" Type="http://schemas.openxmlformats.org/officeDocument/2006/relationships/header" Target="header1.xml" /><Relationship Id="rId37" Type="http://schemas.openxmlformats.org/officeDocument/2006/relationships/header" Target="header2.xml" /><Relationship Id="rId38" Type="http://schemas.openxmlformats.org/officeDocument/2006/relationships/footer" Target="footer2.xml" /><Relationship Id="rId39" Type="http://schemas.openxmlformats.org/officeDocument/2006/relationships/footer" Target="footer3.xml" /><Relationship Id="rId4" Type="http://schemas.openxmlformats.org/officeDocument/2006/relationships/image" Target="media/image1.png" /><Relationship Id="rId40" Type="http://schemas.openxmlformats.org/officeDocument/2006/relationships/header" Target="header3.xml" /><Relationship Id="rId41" Type="http://schemas.openxmlformats.org/officeDocument/2006/relationships/footer" Target="footer4.xml" /><Relationship Id="rId42" Type="http://schemas.openxmlformats.org/officeDocument/2006/relationships/image" Target="media/image24.emf" /><Relationship Id="rId43" Type="http://schemas.openxmlformats.org/officeDocument/2006/relationships/image" Target="media/image25.emf" /><Relationship Id="rId44" Type="http://schemas.openxmlformats.org/officeDocument/2006/relationships/image" Target="media/image26.emf" /><Relationship Id="rId45" Type="http://schemas.openxmlformats.org/officeDocument/2006/relationships/image" Target="media/image27.png" /><Relationship Id="rId46" Type="http://schemas.openxmlformats.org/officeDocument/2006/relationships/image" Target="media/image28.tif" /><Relationship Id="rId47" Type="http://schemas.openxmlformats.org/officeDocument/2006/relationships/image" Target="media/image29.emf" /><Relationship Id="rId48" Type="http://schemas.openxmlformats.org/officeDocument/2006/relationships/header" Target="header4.xml" /><Relationship Id="rId49" Type="http://schemas.openxmlformats.org/officeDocument/2006/relationships/header" Target="header5.xml" /><Relationship Id="rId5" Type="http://schemas.openxmlformats.org/officeDocument/2006/relationships/image" Target="media/image2.jpeg" /><Relationship Id="rId50" Type="http://schemas.openxmlformats.org/officeDocument/2006/relationships/footer" Target="footer5.xml" /><Relationship Id="rId51" Type="http://schemas.openxmlformats.org/officeDocument/2006/relationships/footer" Target="footer6.xml" /><Relationship Id="rId52" Type="http://schemas.openxmlformats.org/officeDocument/2006/relationships/header" Target="header6.xml" /><Relationship Id="rId53" Type="http://schemas.openxmlformats.org/officeDocument/2006/relationships/footer" Target="footer7.xml" /><Relationship Id="rId54" Type="http://schemas.openxmlformats.org/officeDocument/2006/relationships/theme" Target="theme/theme1.xml" /><Relationship Id="rId55" Type="http://schemas.openxmlformats.org/officeDocument/2006/relationships/numbering" Target="numbering.xml" /><Relationship Id="rId56" Type="http://schemas.openxmlformats.org/officeDocument/2006/relationships/styles" Target="styles.xml" /><Relationship Id="rId6" Type="http://schemas.openxmlformats.org/officeDocument/2006/relationships/image" Target="media/image3.jpeg" /><Relationship Id="rId7" Type="http://schemas.openxmlformats.org/officeDocument/2006/relationships/image" Target="media/image4.jpeg" /><Relationship Id="rId8" Type="http://schemas.openxmlformats.org/officeDocument/2006/relationships/image" Target="media/image5.png" /><Relationship Id="rId9" Type="http://schemas.openxmlformats.org/officeDocument/2006/relationships/image" Target="media/image6.tif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5</TotalTime>
  <Pages>4</Pages>
  <Words>777</Words>
  <Characters>4429</Characters>
  <Application>Microsoft Office Word</Application>
  <DocSecurity>0</DocSecurity>
  <Lines>36</Lines>
  <Paragraphs>10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شيمة الحربي</dc:creator>
  <cp:lastModifiedBy>شيمة الحربي</cp:lastModifiedBy>
  <cp:revision>5</cp:revision>
  <cp:lastPrinted>2024-05-08T20:19:00Z</cp:lastPrinted>
  <dcterms:created xsi:type="dcterms:W3CDTF">2024-05-02T16:30:00Z</dcterms:created>
  <dcterms:modified xsi:type="dcterms:W3CDTF">2024-05-08T21:07:00Z</dcterms:modified>
</cp:coreProperties>
</file>